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69" r:id="rId2"/>
    <p:sldId id="257" r:id="rId3"/>
    <p:sldId id="258" r:id="rId4"/>
    <p:sldId id="259" r:id="rId5"/>
    <p:sldId id="270" r:id="rId6"/>
    <p:sldId id="260" r:id="rId7"/>
    <p:sldId id="266" r:id="rId8"/>
    <p:sldId id="262" r:id="rId9"/>
    <p:sldId id="265" r:id="rId10"/>
    <p:sldId id="264" r:id="rId11"/>
    <p:sldId id="263" r:id="rId12"/>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90" autoAdjust="0"/>
    <p:restoredTop sz="86410"/>
  </p:normalViewPr>
  <p:slideViewPr>
    <p:cSldViewPr>
      <p:cViewPr varScale="1">
        <p:scale>
          <a:sx n="86" d="100"/>
          <a:sy n="86" d="100"/>
        </p:scale>
        <p:origin x="221" y="6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EE79968-A200-4190-B4A4-CE20173C09CB}"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77170079-186A-4768-81F3-6C9E938BC44A}">
      <dgm:prSet/>
      <dgm:spPr/>
      <dgm:t>
        <a:bodyPr/>
        <a:lstStyle/>
        <a:p>
          <a:pPr rtl="0"/>
          <a:r>
            <a:rPr lang="en-US" dirty="0" smtClean="0"/>
            <a:t>More electron density = more shielding</a:t>
          </a:r>
          <a:endParaRPr lang="en-US" dirty="0"/>
        </a:p>
      </dgm:t>
    </dgm:pt>
    <dgm:pt modelId="{0BA658EB-0941-42C6-90DA-AB02E6596783}" type="parTrans" cxnId="{746EEED3-20A2-433B-8290-B2F8CDF78721}">
      <dgm:prSet/>
      <dgm:spPr/>
      <dgm:t>
        <a:bodyPr/>
        <a:lstStyle/>
        <a:p>
          <a:endParaRPr lang="en-US"/>
        </a:p>
      </dgm:t>
    </dgm:pt>
    <dgm:pt modelId="{6510000A-BBD8-4E9D-9882-5B6B14B129FB}" type="sibTrans" cxnId="{746EEED3-20A2-433B-8290-B2F8CDF78721}">
      <dgm:prSet/>
      <dgm:spPr/>
      <dgm:t>
        <a:bodyPr/>
        <a:lstStyle/>
        <a:p>
          <a:endParaRPr lang="en-US"/>
        </a:p>
      </dgm:t>
    </dgm:pt>
    <dgm:pt modelId="{7D3D65E4-B525-4208-B53E-6BDC20E6D21B}" type="pres">
      <dgm:prSet presAssocID="{6EE79968-A200-4190-B4A4-CE20173C09CB}" presName="linear" presStyleCnt="0">
        <dgm:presLayoutVars>
          <dgm:animLvl val="lvl"/>
          <dgm:resizeHandles val="exact"/>
        </dgm:presLayoutVars>
      </dgm:prSet>
      <dgm:spPr/>
      <dgm:t>
        <a:bodyPr/>
        <a:lstStyle/>
        <a:p>
          <a:endParaRPr lang="en-US"/>
        </a:p>
      </dgm:t>
    </dgm:pt>
    <dgm:pt modelId="{99963B1F-6C22-41DB-96FA-388058512247}" type="pres">
      <dgm:prSet presAssocID="{77170079-186A-4768-81F3-6C9E938BC44A}" presName="parentText" presStyleLbl="node1" presStyleIdx="0" presStyleCnt="1">
        <dgm:presLayoutVars>
          <dgm:chMax val="0"/>
          <dgm:bulletEnabled val="1"/>
        </dgm:presLayoutVars>
      </dgm:prSet>
      <dgm:spPr/>
      <dgm:t>
        <a:bodyPr/>
        <a:lstStyle/>
        <a:p>
          <a:endParaRPr lang="en-US"/>
        </a:p>
      </dgm:t>
    </dgm:pt>
  </dgm:ptLst>
  <dgm:cxnLst>
    <dgm:cxn modelId="{746EEED3-20A2-433B-8290-B2F8CDF78721}" srcId="{6EE79968-A200-4190-B4A4-CE20173C09CB}" destId="{77170079-186A-4768-81F3-6C9E938BC44A}" srcOrd="0" destOrd="0" parTransId="{0BA658EB-0941-42C6-90DA-AB02E6596783}" sibTransId="{6510000A-BBD8-4E9D-9882-5B6B14B129FB}"/>
    <dgm:cxn modelId="{D1D2C0B3-FCEA-4EA2-8310-22975387AE21}" type="presOf" srcId="{77170079-186A-4768-81F3-6C9E938BC44A}" destId="{99963B1F-6C22-41DB-96FA-388058512247}" srcOrd="0" destOrd="0" presId="urn:microsoft.com/office/officeart/2005/8/layout/vList2"/>
    <dgm:cxn modelId="{EDFED523-858A-4BE0-BF6F-7BE9C38D95EB}" type="presOf" srcId="{6EE79968-A200-4190-B4A4-CE20173C09CB}" destId="{7D3D65E4-B525-4208-B53E-6BDC20E6D21B}" srcOrd="0" destOrd="0" presId="urn:microsoft.com/office/officeart/2005/8/layout/vList2"/>
    <dgm:cxn modelId="{8D270845-6FD6-4997-B857-2D629BA6BD1B}" type="presParOf" srcId="{7D3D65E4-B525-4208-B53E-6BDC20E6D21B}" destId="{99963B1F-6C22-41DB-96FA-388058512247}" srcOrd="0" destOrd="0" presId="urn:microsoft.com/office/officeart/2005/8/layout/vList2"/>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D57C8A8-B2D6-4878-BC2E-7F96E1725791}" type="doc">
      <dgm:prSet loTypeId="urn:microsoft.com/office/officeart/2005/8/layout/vList2" loCatId="list" qsTypeId="urn:microsoft.com/office/officeart/2005/8/quickstyle/simple1" qsCatId="simple" csTypeId="urn:microsoft.com/office/officeart/2005/8/colors/accent1_2" csCatId="accent1"/>
      <dgm:spPr/>
      <dgm:t>
        <a:bodyPr/>
        <a:lstStyle/>
        <a:p>
          <a:endParaRPr lang="en-US"/>
        </a:p>
      </dgm:t>
    </dgm:pt>
    <dgm:pt modelId="{8588EB4E-A059-4AA3-B566-D70D6F497405}">
      <dgm:prSet/>
      <dgm:spPr/>
      <dgm:t>
        <a:bodyPr/>
        <a:lstStyle/>
        <a:p>
          <a:pPr rtl="0"/>
          <a:r>
            <a:rPr lang="en-US" dirty="0" smtClean="0"/>
            <a:t>Less electron density = less shielding</a:t>
          </a:r>
          <a:endParaRPr lang="en-US" dirty="0"/>
        </a:p>
      </dgm:t>
    </dgm:pt>
    <dgm:pt modelId="{CA3CEE2D-C45D-4231-875C-685681B6EF12}" type="parTrans" cxnId="{4309F0E7-3614-474E-B5A2-AB7D2A23455C}">
      <dgm:prSet/>
      <dgm:spPr/>
      <dgm:t>
        <a:bodyPr/>
        <a:lstStyle/>
        <a:p>
          <a:endParaRPr lang="en-US"/>
        </a:p>
      </dgm:t>
    </dgm:pt>
    <dgm:pt modelId="{611999EC-07BA-4637-B348-2C1FC6A6FD6B}" type="sibTrans" cxnId="{4309F0E7-3614-474E-B5A2-AB7D2A23455C}">
      <dgm:prSet/>
      <dgm:spPr/>
      <dgm:t>
        <a:bodyPr/>
        <a:lstStyle/>
        <a:p>
          <a:endParaRPr lang="en-US"/>
        </a:p>
      </dgm:t>
    </dgm:pt>
    <dgm:pt modelId="{2827B8A5-F5BC-4A70-BEC2-682AC88C5D1F}" type="pres">
      <dgm:prSet presAssocID="{2D57C8A8-B2D6-4878-BC2E-7F96E1725791}" presName="linear" presStyleCnt="0">
        <dgm:presLayoutVars>
          <dgm:animLvl val="lvl"/>
          <dgm:resizeHandles val="exact"/>
        </dgm:presLayoutVars>
      </dgm:prSet>
      <dgm:spPr/>
      <dgm:t>
        <a:bodyPr/>
        <a:lstStyle/>
        <a:p>
          <a:endParaRPr lang="en-US"/>
        </a:p>
      </dgm:t>
    </dgm:pt>
    <dgm:pt modelId="{B274263B-3A99-44E9-B9E7-1C4C9F9BCAE1}" type="pres">
      <dgm:prSet presAssocID="{8588EB4E-A059-4AA3-B566-D70D6F497405}" presName="parentText" presStyleLbl="node1" presStyleIdx="0" presStyleCnt="1" custLinFactNeighborX="-2423" custLinFactNeighborY="24462">
        <dgm:presLayoutVars>
          <dgm:chMax val="0"/>
          <dgm:bulletEnabled val="1"/>
        </dgm:presLayoutVars>
      </dgm:prSet>
      <dgm:spPr/>
      <dgm:t>
        <a:bodyPr/>
        <a:lstStyle/>
        <a:p>
          <a:endParaRPr lang="en-US"/>
        </a:p>
      </dgm:t>
    </dgm:pt>
  </dgm:ptLst>
  <dgm:cxnLst>
    <dgm:cxn modelId="{4309F0E7-3614-474E-B5A2-AB7D2A23455C}" srcId="{2D57C8A8-B2D6-4878-BC2E-7F96E1725791}" destId="{8588EB4E-A059-4AA3-B566-D70D6F497405}" srcOrd="0" destOrd="0" parTransId="{CA3CEE2D-C45D-4231-875C-685681B6EF12}" sibTransId="{611999EC-07BA-4637-B348-2C1FC6A6FD6B}"/>
    <dgm:cxn modelId="{B05C2C92-D97D-4904-8471-72D6405A57AC}" type="presOf" srcId="{8588EB4E-A059-4AA3-B566-D70D6F497405}" destId="{B274263B-3A99-44E9-B9E7-1C4C9F9BCAE1}" srcOrd="0" destOrd="0" presId="urn:microsoft.com/office/officeart/2005/8/layout/vList2"/>
    <dgm:cxn modelId="{4F25157B-350C-4C4A-A5BE-0065D771AB78}" type="presOf" srcId="{2D57C8A8-B2D6-4878-BC2E-7F96E1725791}" destId="{2827B8A5-F5BC-4A70-BEC2-682AC88C5D1F}" srcOrd="0" destOrd="0" presId="urn:microsoft.com/office/officeart/2005/8/layout/vList2"/>
    <dgm:cxn modelId="{34E8C311-182F-496B-99BF-691594A5EDC2}" type="presParOf" srcId="{2827B8A5-F5BC-4A70-BEC2-682AC88C5D1F}" destId="{B274263B-3A99-44E9-B9E7-1C4C9F9BCAE1}" srcOrd="0" destOrd="0" presId="urn:microsoft.com/office/officeart/2005/8/layout/vList2"/>
  </dgm:cxnLst>
  <dgm:bg/>
  <dgm:whole/>
  <dgm:extLst>
    <a:ext uri="http://schemas.microsoft.com/office/drawing/2008/diagram">
      <dsp:dataModelExt xmlns:dsp="http://schemas.microsoft.com/office/drawing/2008/diagram" relId="rId14"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9963B1F-6C22-41DB-96FA-388058512247}">
      <dsp:nvSpPr>
        <dsp:cNvPr id="0" name=""/>
        <dsp:cNvSpPr/>
      </dsp:nvSpPr>
      <dsp:spPr>
        <a:xfrm>
          <a:off x="0" y="13488"/>
          <a:ext cx="2971800" cy="280799"/>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5720" tIns="45720" rIns="45720" bIns="45720" numCol="1" spcCol="1270" anchor="ctr" anchorCtr="0">
          <a:noAutofit/>
        </a:bodyPr>
        <a:lstStyle/>
        <a:p>
          <a:pPr lvl="0" algn="l" defTabSz="533400" rtl="0">
            <a:lnSpc>
              <a:spcPct val="90000"/>
            </a:lnSpc>
            <a:spcBef>
              <a:spcPct val="0"/>
            </a:spcBef>
            <a:spcAft>
              <a:spcPct val="35000"/>
            </a:spcAft>
          </a:pPr>
          <a:r>
            <a:rPr lang="en-US" sz="1200" kern="1200" dirty="0" smtClean="0"/>
            <a:t>More electron density = more shielding</a:t>
          </a:r>
          <a:endParaRPr lang="en-US" sz="1200" kern="1200" dirty="0"/>
        </a:p>
      </dsp:txBody>
      <dsp:txXfrm>
        <a:off x="13707" y="27195"/>
        <a:ext cx="2944386" cy="25338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274263B-3A99-44E9-B9E7-1C4C9F9BCAE1}">
      <dsp:nvSpPr>
        <dsp:cNvPr id="0" name=""/>
        <dsp:cNvSpPr/>
      </dsp:nvSpPr>
      <dsp:spPr>
        <a:xfrm>
          <a:off x="0" y="3576"/>
          <a:ext cx="2971800" cy="304200"/>
        </a:xfrm>
        <a:prstGeom prst="round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49530" tIns="49530" rIns="49530" bIns="49530" numCol="1" spcCol="1270" anchor="ctr" anchorCtr="0">
          <a:noAutofit/>
        </a:bodyPr>
        <a:lstStyle/>
        <a:p>
          <a:pPr lvl="0" algn="l" defTabSz="577850" rtl="0">
            <a:lnSpc>
              <a:spcPct val="90000"/>
            </a:lnSpc>
            <a:spcBef>
              <a:spcPct val="0"/>
            </a:spcBef>
            <a:spcAft>
              <a:spcPct val="35000"/>
            </a:spcAft>
          </a:pPr>
          <a:r>
            <a:rPr lang="en-US" sz="1300" kern="1200" dirty="0" smtClean="0"/>
            <a:t>Less electron density = less shielding</a:t>
          </a:r>
          <a:endParaRPr lang="en-US" sz="1300" kern="1200" dirty="0"/>
        </a:p>
      </dsp:txBody>
      <dsp:txXfrm>
        <a:off x="14850" y="18426"/>
        <a:ext cx="2942100" cy="2745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643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6434"/>
          </a:xfrm>
          <a:prstGeom prst="rect">
            <a:avLst/>
          </a:prstGeom>
        </p:spPr>
        <p:txBody>
          <a:bodyPr vert="horz" lIns="91440" tIns="45720" rIns="91440" bIns="45720" rtlCol="0"/>
          <a:lstStyle>
            <a:lvl1pPr algn="r">
              <a:defRPr sz="1200"/>
            </a:lvl1pPr>
          </a:lstStyle>
          <a:p>
            <a:fld id="{1C8A4C37-5B40-447F-91B1-C1605D4A0E6D}" type="datetimeFigureOut">
              <a:rPr lang="en-US" smtClean="0"/>
              <a:t>9/17/2015</a:t>
            </a:fld>
            <a:endParaRPr lang="en-US"/>
          </a:p>
        </p:txBody>
      </p:sp>
      <p:sp>
        <p:nvSpPr>
          <p:cNvPr id="4" name="Footer Placeholder 3"/>
          <p:cNvSpPr>
            <a:spLocks noGrp="1"/>
          </p:cNvSpPr>
          <p:nvPr>
            <p:ph type="ftr" sz="quarter" idx="2"/>
          </p:nvPr>
        </p:nvSpPr>
        <p:spPr>
          <a:xfrm>
            <a:off x="0" y="8829967"/>
            <a:ext cx="2971800" cy="46643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6433"/>
          </a:xfrm>
          <a:prstGeom prst="rect">
            <a:avLst/>
          </a:prstGeom>
        </p:spPr>
        <p:txBody>
          <a:bodyPr vert="horz" lIns="91440" tIns="45720" rIns="91440" bIns="45720" rtlCol="0" anchor="b"/>
          <a:lstStyle>
            <a:lvl1pPr algn="r">
              <a:defRPr sz="1200"/>
            </a:lvl1pPr>
          </a:lstStyle>
          <a:p>
            <a:fld id="{4E615EF4-0ADF-42A4-9A23-79D55C0F3776}" type="slidenum">
              <a:rPr lang="en-US" smtClean="0"/>
              <a:t>‹#›</a:t>
            </a:fld>
            <a:endParaRPr lang="en-US"/>
          </a:p>
        </p:txBody>
      </p:sp>
    </p:spTree>
    <p:extLst>
      <p:ext uri="{BB962C8B-B14F-4D97-AF65-F5344CB8AC3E}">
        <p14:creationId xmlns:p14="http://schemas.microsoft.com/office/powerpoint/2010/main" val="3085817927"/>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09.900"/>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95 131 19,'9'-14'27,"-9"0"1,8 4 3,-13 8-5,4-7-14,7 11-1,-9 8-2,7 9 0,-4 2-3,4 9-1,-6 9-1,2 3-1,-3 10 0,-3 3 0,0-2-2,-4 4 1,-1-4-1,0-5 0,1-3 0,-4-2 0,6-8-1,-4-7-3,10-4-4,-6-16-9,2-5-18,6-5-1,-9-13 0,16-5 1,-13-10 0</inkml:trace>
  <inkml:trace contextRef="#ctx0" brushRef="#br0" timeOffset="341">135 183 5,'11'-5'27,"-5"-12"2,11 5 2,-1-6 0,12-2-8,3 12-11,0-11-2,6 6-1,3-5-4,1 4-1,-3 5-2,1-5-3,-2 8-3,-7-4-4,-1 8-8,-5 4-12,-13-1-4,-1 8-2,-16 1 2,2 5 1</inkml:trace>
  <inkml:trace contextRef="#ctx0" brushRef="#br0" timeOffset="611">199 389 24,'8'6'28,"-2"-12"0,11 0 1,3 0-12,5-7-2,4 4-4,2-6-5,2 3-3,3 1-7,-7-3-7,-4 5-11,-3 12-8,-15-6 0,-5 12 0,-15-3 1</inkml:trace>
  <inkml:trace contextRef="#ctx0" brushRef="#br0" timeOffset="821">169 630 19,'-7'9'27,"13"9"0,-2-18 3,10 0-13,11-1-3,0-12-3,14 0-3,3-6-6,1-5-10,2-6-19,11 7-2,-8-8-1,6 7 1,-9-7-1</inkml:trace>
</inkml:ink>
</file>

<file path=ppt/ink/ink10.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2.875"/>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229 42 0,'17'-9'31,"-11"-3"2,-1 9 2,-10-6 0,-1 0-2,-3 15-14,-15-9-7,2 12-4,-10-3-3,8 9-1,-7-1-2,11 5-1,3 0 0,8 0-2,11 3 1,7-1-1,6 0 0,7 0 0,1 1 0,-4-1 0,4 1 1,-4 1-1,-9-3 2,-8-2 0,-4-3 0,-10 2 0,-8-8 1,0 2-1,-4-8 0,-4-2-1,2-1-3,-1-9-6,10 2-12,5-4-17,0-3 2,10 1-2,2-4 1,12 5 2</inkml:trace>
  <inkml:trace contextRef="#ctx0" brushRef="#br0" timeOffset="370">462 101 28,'18'3'33,"-9"-1"2,4 8-1,-13 4 1,-5 0-14,4 13-13,-6-3-2,4 11-2,-3-3-3,-4 1-4,8 2-5,-9-4-13,2-7-14,2 0-1,-1-7 1,-1 1-1</inkml:trace>
  <inkml:trace contextRef="#ctx0" brushRef="#br0" timeOffset="581">332 291 7,'18'-8'24,"-7"-5"2,18 14 3,8-13-1,-2 3-15,6 9 0,-4-6-2,4 6-2,-9-5 1,7 7-4,-17-2-1,0 3-1,-13 0 0,-3 4 0,-12 0-1,1 2 0,-7 1 0,3 2 0,-6-4-1,6 4 0,1-3-2,3 0 1,4 0-1,4 0 0,3-2 1,3-1-1,3-2 0,5-4 1,3 3-1,0-3 0,3-3 1,-2-1-1,1-1 1,-1 1-1,-1-1 0,-5 2 0,-5-2 1,0 2-1,-2 0 1,-4 3-1,-4-3 0,5 2 1,-5-2 0,6 0 0,-1-5 0,5-1 1,0-5-1,3-4 1,6-5 1,-1-5-1,0-4 1,4-2 0,-2 3-1,-7 3 1,-2 3-1,0 6-1,-5 9 1,-6 10-1,3 12 0,-3 5 0,-5 10-1,-5 2 0,-1 10 0,5 0 1,-11 2-1,6-1 0,-2-2-2,-4-8-1,8 3-4,-2-17-5,13 5-13,-13-12-17,6-3 3,1-4-3,-1-9 4,-4-2 1</inkml:trace>
  <inkml:trace contextRef="#ctx0" brushRef="#br0" timeOffset="1201">872 285 12,'1'-18'33,"5"-1"1,5 7 2,7 5 1,8 1 0,16 6-25,-6-6-5,10 3-1,2-2-4,-4-1-6,7 7-9,-12-1-25,-10-1 2,-6 2-1,-3 2-1,-9 8 1</inkml:trace>
  <inkml:trace contextRef="#ctx0" brushRef="#br0" timeOffset="1382">1279 335 18,'10'10'30,"4"-5"2,4 0 3,-1-8 0,5-5-17,11 8-3,-4-9-6,5 4-3,-10-4-2,5 0-3,-3-3-4,0-3-2,-9 6-1,-6-6 0,-8 7 1,-14-1 0,-2 7 0,-9 5 3,-5 5 2,-2 7 2,4-1 2,-1 4-1,8 0-1,4 3 0,5-4-2,4-2-3,16-1-10,0-2-13,-1-9-5,10 5-3,3-11 2,9 3 0</inkml:trace>
  <inkml:trace contextRef="#ctx0" brushRef="#br0" timeOffset="1692">1948 245 6,'32'-24'34,"-12"7"0,-12 5 2,-13 6-1,-10 3 2,-16 0-21,13 12-9,-3 0-3,5 10-2,3 0-1,8 4-1,10 4-1,5-1 0,9 4-1,-1-2 1,0-1-1,-7-1 2,-9-8 1,-7-1 1,-12-4 1,-4-4-1,-5-3 1,-5-2-3,-1 6-10,3-10-25,3 0-2,3-3 0,3-3-1,8 1 0</inkml:trace>
</inkml:ink>
</file>

<file path=ppt/ink/ink1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08.692"/>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345 39 5,'0'-15'24,"7"15"0,-15-3 1,3 15 1,-9 5-16,-5 11-4,-6 9-2,-3 5-2,-5 6 0,0-1 0,1 3 0,0 1 0,-2-7 0,8-11 1,3-4 0,5-11 0,5-4 0,4-11 0,6-8 1,5-13 1,13-4-1,-1-12 3,9-5-2,0-12-1,5-2 0,-1-2 0,5 3-1,-3 2-1,2 6 0,-6 8 0,5 13-1,-5 11 0,6 12 0,-8 9 0,6 9-1,0 9 1,-3 5-2,3 6 0,-3 3 0,2 2 0,-4 4-1,6 0 0,-14 3-1,-2 1 1,-2-5 0,-5 0 0,-7-2 1,-7-6 0,-9-5 1,-9-7 2,-4-5 0,-9-7 0,-4-4 1,-8-10 0,-3 0 0,1-6 0,6-6-2,9 4-2,1-7-6,19 8-14,7-1-15,10-4 1,13 6-1,4-4 1</inkml:trace>
  <inkml:trace contextRef="#ctx0" brushRef="#br0" timeOffset="611">878 195 19,'24'-21'30,"-8"1"2,4 6 1,-13 5 1,10 6-14,-6 17-10,-10 7-2,9 8-2,-9 7-2,4 8-1,-7 7-1,-4 0-1,0 1-2,0-5-3,3 4-3,-11-16-9,3-10-18,5 1-1,-3-14 0,7-3 1,-8-12 1</inkml:trace>
  <inkml:trace contextRef="#ctx0" brushRef="#br0" timeOffset="851">916 243 20,'32'-27'28,"0"-3"0,16 10 2,-7-3-1,12 7-17,5 7-8,-7-3-2,-1 3-5,-15-2-13,4 11-12,-24-2-1,-4 9-1,-22-7 1</inkml:trace>
  <inkml:trace contextRef="#ctx0" brushRef="#br0" timeOffset="1062">1155 316 1,'33'-8'12,"-9"0"-15,1 15-6</inkml:trace>
  <inkml:trace contextRef="#ctx0" brushRef="#br0" timeOffset="1182">919 598 25,'8'21'31,"6"-12"2,19 0 0,9-6-10,1-10-5,10 5-4,-4-5-9,1-4-7,-4 4-15,-3 2-16,-7-7 1,0 9-2,-7-12 0</inkml:trace>
</inkml:ink>
</file>

<file path=ppt/ink/ink1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0.094"/>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74 62 6,'28'-15'29,"8"9"1,-3-8 0,11 10-3,-2-6-10,-12 0-34,7 13-8,-22-9-5,4 12 1,-19-6 0</inkml:trace>
  <inkml:trace contextRef="#ctx0" brushRef="#br0" timeOffset="170">11 229 4,'-11'6'31,"17"7"-1,1-10 3,16 3-1,1 4-4,15-16-20,7 5-4,3-1-11,7 5-20,-5-13-4,4 7-2,-9-7 1,5 7 1</inkml:trace>
</inkml:ink>
</file>

<file path=ppt/ink/ink1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0.485"/>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46 21 15,'15'-11'32,"-8"1"0,-3 10 3,-4 0 0,-1 4-9,-2 19-15,-10 1-1,3 11-4,-12 5 0,5 7-1,-6 3-1,4 5-1,0-10-1,7 4 1,-6-11 0,11 0-1,0-11 0,7-4 1,6-9-2,9-7 1,4-10-1,4-9 0,6-6 0,4-8 0,9 0 0,2-1-1,0 1 0,-5 3 0,-1 11 0,-9 3 0,-1 15 0,-10 8 0,-9 9-1,-4 8 1,-8 6 0,-5 2-1,0 2-2,-1-3-3,6 7-8,-5-18-16,5-4-11,5-7 1,4-7 0,2-10 1</inkml:trace>
</inkml:ink>
</file>

<file path=ppt/ink/ink1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0.945"/>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0 60 26,'10'-10'34,"-6"-1"1,1 3 1,-2-1 0,-11-3-14,16 9-11,-8-3-2,11 6-3,-10-3-2,8 6-1,1-2-1,0 4-1,3 1 0,0 2 0,0 1 0,7 3 0,0 3-1,-4 4 1,3 2-1,2 8 0,-7 1 1,5 5 0,-2 5-1,-8 3 1,-3 1 0,-8 2-1,-7-7 1,-9 3 0,-4-9 0,-1-1 0,-11-9 0,10-5-1,-5-6 1,4-5 0,7-3 0,4-5-1,2-2 0,7-2 1,3-3-2,6 2 1,2 2 0,1-1 0,9 2-1,2 3 1,2-1-1,5-1 1,7-1 0,3 0 0,2-3 0,3-3-1,11 0 1,-4-8 0,1-2 0,1-2 0,-6-6-1,-2-7 1,4-2 1,-11-6 1,-5 0-1,-8-3 1,-5 1-2,-4 6 1,-9 6-1,-5 6-1,-4 9-3,-9 4-5,9 13-20,-10 3-12,7 3 1,-8 3-2,5 3 2,-5 2 1</inkml:trace>
</inkml:ink>
</file>

<file path=ppt/ink/ink1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51.958"/>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280 106 18,'-1'-14'23,"10"5"-1,-9 0 0,5-6-3,1 9 0,-9-6-1,9 12-3,-9-10-1,7 12-3,-8-7-2,7 7 0,-6-2-2,6 1-1,-5-1-2,4 0 0,-5 0 0,3 2-2,1 10 0,4 11-1,0 4 1,-4 10-2,1 7 1,1 14 0,1 6 0,1 14 0,-4-8-1,4 0 1,-3 1 0,-1-1 0,7-9-1,-5-2 1,5-7 0,-2-5-1,1-6 1,1-10-1,-3-7 0,1-4 1,-5-5-1,1-6 0,-2-2 0,0-6-2,-2 1-1,-5-7-3,7 5-4,-11-9-7,9 4-10,-4-1-14,-1-3 3,-3-2-1,1-1 4</inkml:trace>
  <inkml:trace contextRef="#ctx0" brushRef="#br0" timeOffset="481">187 902 6,'-5'6'28,"-2"-4"2,8 7 2,-2-4 1,2 4-13,11 9-3,-1-9-2,9 8-5,0-6-2,3 4-2,-2-8-1,4 2-1,0-5-1,-2-1 1,1-5-2,5-1 0,-6-5 0,8 1 0,-8-10-1,3-6-2,-1 2-2,-9-13-4,4 7-17,-13-3-15,-11 1 1,-5 4-1,-5 1 1,-6 7 1</inkml:trace>
  <inkml:trace contextRef="#ctx0" brushRef="#br0" timeOffset="981">6 217 8,'0'9'28,"-6"-7"0,6 4 4,-2-11-1,2 1-14,8 1-3,4-11 0,8 3-4,-3-10-2,7 1-1,1-7-1,6 6 0,-1-10-2,4 8 1,-14 2-1,2 4 0,-4 4-2,-1 13 1,-2-3-1,4 4 0,-7 4-1,3 1 0,2 0-1,1 7 1,-2 0 0,1-3-2,0 2-1,-5-4-4,8 6-7,-8 4-22,2-4-5,-2-8 1,0 5-1,4 2 2</inkml:trace>
  <inkml:trace contextRef="#ctx0" brushRef="#br0" timeOffset="1452">983 263 29,'1'-12'30,"4"12"3,-5 0 0,-1 12-3,1-1-15,-8 2-6,5 9-1,-6 3-4,-1 4 0,-3 0-3,5-1 0,-4 1 0,2-5 0,4-1-1,0-8 1,3-6-1,0-3 1,5-9 0,-1-1 1,1-12-1,4 1 1,-2-11-1,6-3 1,-3-3 0,4 0-1,0 2 1,-1 1-1,-2 6 1,1 2-1,1 12 0,-4 6 0,0 6 0,-5 3-1,4 6 1,6 6-1,-1 1 0,-2 5 0,6 0 0,-2 2 0,2-1 0,-2 3 0,2 0 0,-12-2 1,1-2-1,-3 2 0,-5-5 0,-1-1 1,-6-3-1,-4-5 1,1-3 0,-7-1-1,3-10 0,-6-1 0,5 3-1,-6-6-4,17 8-10,1-7-24,0-4 2,10 1 0,7-4-2,3 0 2</inkml:trace>
  <inkml:trace contextRef="#ctx0" brushRef="#br0" timeOffset="2033">1468 185 12,'10'-1'32,"-13"1"0,6 10 2,-4 3 0,1 8 1,0 11-26,-11 0-2,3 13-1,-4 3-2,1 3-1,-1 1-1,0-5-4,3 5-5,-4-14-12,3-7-17,7-7 0,-5-12 0,9-9 0,2-9 1</inkml:trace>
  <inkml:trace contextRef="#ctx0" brushRef="#br0" timeOffset="2253">1484 309 30,'17'-14'33,"-3"-4"1,12 4 1,-3-1-1,3-8-17,11 9-8,-6-3-4,3-2-6,-1 11-10,-7 5-20,-13-2-4,-3 8 1,-16 3-2,-3 13 2</inkml:trace>
  <inkml:trace contextRef="#ctx0" brushRef="#br0" timeOffset="2443">1524 406 12,'25'3'29,"-1"-12"0,15 1 2,-9-10-1,3 3-14,-1 6-10,-3 0-10,-4 13-23,-21-8-1,2 19-2,-20-5 0,2 18 0</inkml:trace>
  <inkml:trace contextRef="#ctx0" brushRef="#br0" timeOffset="2594">1515 653 1,'9'15'32,"1"-12"3,13-3 1,9-8 1,5-1 0,7 0-19,-6-12-8,7 5-6,-2 6-12,0-4-27,-6-1-1,-7 4 0,1-1-2,7 3 2</inkml:trace>
</inkml:ink>
</file>

<file path=ppt/ink/ink1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55.173"/>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256 242 0,'-9'-14'26,"12"10"2,-9-8 4,6 0-1,0 8-10,-9-9-2,13 11-1,-13-8-5,15 13-2,-14-2-3,15 16-2,3 9-1,0 10-2,-1 11-1,-6 11-1,9 7 1,-3 10 0,2-2-1,-3 11 1,1-2-1,0 1 0,2 5 0,-1 5 0,-2 1 0,0 5 0,1 5 0,-3-9 0,-4-3-1,-1-6 1,1-4 1,2-12-2,-2-9 2,-1-8-1,-1-7 0,0-4 0,0-4 0,-1-1 0,-1-5 0,-2-3 0,2-5 0,1 2-1,-1-8 1,2 0-1,0-9 2,2 1-2,-2-7 0,1 0 0,5-5-2,-3-7 0,2 4-3,-7-11-5,12 8-19,-7-3-13,0-1 1,-3-1 0,-6 0 1,1 7 1</inkml:trace>
  <inkml:trace contextRef="#ctx0" brushRef="#br0" timeOffset="540">202 2027 12,'0'-3'32,"3"3"2,-3 0 2,7 6 0,-1 9-1,4-9-24,6 12-2,-1-6-2,5 10-1,1-9-3,4 9 0,-4-4-1,5-3 0,-6-4 0,5-4-1,-7-5 1,4-4-1,-1-5 1,-1-7-1,-2-6 0,4-6 0,-2-4-1,3-3 1,-3-13-2,-5 2-1,5 7-5,-12-5-9,-2 10-22,-2 9-3,-10 3 2,-6 7-1,-7 8 2</inkml:trace>
  <inkml:trace contextRef="#ctx0" brushRef="#br0" timeOffset="1251">14 304 15,'-3'14'27,"-6"-11"1,7 6 2,8-6-6,-6-4-8,8 1-1,-2-14-2,9 8-1,2-18-2,8 8-2,-2-15-1,6 3 0,-2-11-1,7 8-2,-6-2 1,-1 5-1,-5 3 0,1 5-2,-6 2 1,1 7-1,-6 5-1,2 3 0,0 6 0,-2 3 0,0 0-1,-1 3 0,0 3 1,1 4-1,-4-3-3,-4 4-2,13 9-9,-11 1-22,5-6-5,1 8 1,0 0-1,5 6 2</inkml:trace>
  <inkml:trace contextRef="#ctx0" brushRef="#br0" timeOffset="1712">1037 779 5,'0'-11'32,"3"11"0,-6-3 3,2 8-2,-4-2 2,-6 6-24,5 10-4,-6 0-2,1 8-3,-1 2-1,-5 1-3,11 2-3,-12-6-5,15 3-12,-2-5-11,-3-12-1,5 1 0,-3-12 1</inkml:trace>
  <inkml:trace contextRef="#ctx0" brushRef="#br0" timeOffset="1912">944 844 20,'12'-20'29,"-7"-6"2,11 13 1,-5 5-2,0 7-14,10 4-4,-7-2-5,11 10-2,-6-2-1,3 8-2,-8 1 0,3 8-1,-2-2 0,-3 5-1,-3 4 1,-4-1-1,3 3 0,-5 0 0,1-1 0,-8-5 1,-1-4 0,-4 1 0,-5-12 1,-6 0 0,-3-10 0,-6 1 1,-2-11-2,2 0 1,0-1-2,2-5-4,7 9-11,9-3-21,6-7 1,9 6-1,6-2 1,9 3-1</inkml:trace>
  <inkml:trace contextRef="#ctx0" brushRef="#br0" timeOffset="2293">1406 830 24,'6'-9'34,"4"3"1,-6 6 2,1 9-1,5 6-4,-16 7-23,8 8-3,-8 2 0,0 8-3,-7 2 0,4 7-2,0-5-1,0-5-3,6 4-5,-10-17-7,12-2-18,-1-4-4,-2-9-1,5-10 0,-1-10 2</inkml:trace>
  <inkml:trace contextRef="#ctx0" brushRef="#br0" timeOffset="2513">1432 957 7,'20'-22'31,"0"-5"1,8 9 3,1-2-1,4 0 1,9 6-23,-2-4-4,1 8-4,-3-1-5,-7 0-9,-5 8-16,-14 3-8,-13 3-1,-9 9 0,-17 2 0</inkml:trace>
  <inkml:trace contextRef="#ctx0" brushRef="#br0" timeOffset="2703">1443 1055 9,'3'16'30,"-3"-13"0,15 3 2,4-6-1,1-8-11,7 5-11,-1-3-7,-3 0-12,-9 0-20,3 9 0,-17 0-1,0 14 0</inkml:trace>
  <inkml:trace contextRef="#ctx0" brushRef="#br0" timeOffset="2864">1400 1330 6,'0'8'33,"14"-2"2,9-10 3,9-4 0,16-9-2,-6-9-19,12 14-4,-7-11-6,-4 7-9,-3-3-26,-8 10-9,-15-1-1,-6 7-2,-11-2 2,-2 2-1</inkml:trace>
</inkml:ink>
</file>

<file path=ppt/ink/ink1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5.883"/>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5 80 1,'-8'-10'26,"10"10"3,-10-9 2,8 6 0,0 0-9,-1-7-9,8 10-1,-2-10-2,10 9-3,0-2-1,7 6-3,7 0 0,0 8-1,-2 2 0,4 9 0,0 2-1,-10 8 0,0 0 0,-5-2 0,-7 8 1,-5 2-2,-7-7 2,-9 4-1,-8-5 1,0-2 0,-4-2 0,-1 2 0,-4-9 0,6-2 0,-1-4 0,3-5 0,2-1 0,5-2-1,2-1 0,2-6 0,2 3 0,5-6 0,3 0-1,9 0 1,3-4-1,11-2 1,3 2-1,15-2 0,4-4 0,7 1 1,6-4-1,1-1 0,1 0 0,-2 0 2,-3-5-3,-6-3 2,-3 7-1,-11-6 1,-7-1-1,-4-1 2,-7-1-1,-5-5 0,-9 0 1,-3 3-1,-4-4 1,-6 2-1,0 2 0,-1 7 0,0 0-1,-1 10 0,3 3-2,-2 3-2,14 11-5,-9-12-10,9 12-21,2 4-1,-2-3 0,5 6 0,2 1 3</inkml:trace>
</inkml:ink>
</file>

<file path=ppt/ink/ink1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6.774"/>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536 7 26,'12'-2'29,"-7"-4"4,1 9-2,-6-5-1,-6 6-17,0 11-2,-10-3-4,0 13-2,-7-2-1,0 9 0,-12-2-1,0 3 1,-2-1 0,0 4 0,-2-10 1,2 2-1,-3-5 0,7-3-1,-5-8 0,12 3-1,-5-11 1,4-6-1,4-7-1,9-5 0,0 0-1,11-6 1,5-4-2,6 2 2,10 1-2,5 1 1,6 11 0,4 1 0,5 2-1,1 9 2,3 6-1,0 1 0,-1-1 1,6 3 0,-3 3 0,2-2 0,-2-1-1,-2 3 1,0-4 1,6 3-2,-9-2 1,-8 0-2,7 0-1,-8-6-3,5 7-5,-15-10-16,3 1-15,-3-2 2,-2-2-2,4-2 3,-2-4 0</inkml:trace>
</inkml:ink>
</file>

<file path=ppt/ink/ink1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40:17.365"/>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211 109 11,'11'-17'33,"2"7"1,-5 2 2,-6 8 0,-4 5 1,-9 5-26,11 13-3,-12 6-1,3 7-3,-5 6 0,-3 5-1,2 3 1,-3 2-3,1-1 2,2-2-2,-2-6 1,2-1-2,5-7-2,-2-10-4,11 3-10,-12-12-18,6-9-5,1-7 0,-1-10-1,1-7 3</inkml:trace>
  <inkml:trace contextRef="#ctx0" brushRef="#br0" timeOffset="250">0 194 12,'-3'-52'32,"12"14"0,2 2 2,10 16 0,7-1 1,15 6-24,21 10-6,3-1 0,14 6 0,-4 2-1,1 8-1,-14 1-1,-5 4 0,-16 3 0,-17 5 0,-17 3-1,-13 0 1,-19 0-1,-11 1 2,-5-4-1,-6 1 0,1-6 0,6 2-1,1-6 0,12 0-1,16-1 1,17-5-1,6 0-1,7 4 0,7 1 1,2 3-1,4 2 1,-4 3-1,-2 4 1,-10 2 0,-9 6 1,-4-5 0,-11 2 0,-12-2 1,-8-3 0,-7-3 1,-11-4 0,-6-4 0,-5-7 1,0-4-1,3-6-3,6-6 0,1-5 0,9-2 0,11-3 0,8-2 0,19 4-2,-2-5-10,18 8-23,5 5-8,11 3 1,4 0-1,11 6 2</inkml:trace>
  <inkml:trace contextRef="#ctx0" brushRef="#br0" timeOffset="781">1058 584 11,'31'0'36,"-13"3"0,-9 0 2,-10 4 0,-7-1 0,-16 2-19,7 16-11,-4-4-2,1 11-3,4-1-1,6 5 0,4-5 0,12 2-1,6-9 0,8-8 0,3-6 0,4-5 0,1-12 0,1-3 0,-2-12 0,-8-2 0,-10-7 0,-9-3-1,-9 3-1,-8-2-5,2 16-15,-18 3-19,-2 3-1,0 9 1,-2 4-1,2 10 2</inkml:trace>
</inkml:ink>
</file>

<file path=ppt/ink/ink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24.141"/>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0 7 12,'4'6'18,"-7"-9"-5,6 5-2,-3-5-1,0 4-3,3-2-1,2 1-1,-4-2 0,2 1-2,-1-1-1,2 2-1,-2-1 1,1 1-1,-3 3-1,0-2 1,0 2 0,0-1 0,0 1 0,-2 0 0,2 1 1,-3-1-1,2-3 1,-4 2 0,4-1 1,-1 1-1,1-4 0,1 2-1,0-1 1,3-2-1,-3 0 0,7-2 0,-2 2-1,-1 0 1,1 0-1,-2-1 1,3 2 1,-5 2 0,1 3 1,-5-3 1,3 3 0,-6-1 0,4 1 0,-2-2-1,-1 2 1,4-3-2,-2-1-1,4 1-3,-2-2-8,-2-4-18,9 8 0,-6-8-2,7 7 1,-5-5 1</inkml:trace>
</inkml:ink>
</file>

<file path=ppt/ink/ink20.xml><?xml version="1.0" encoding="utf-8"?>
<inkml:ink xmlns:inkml="http://www.w3.org/2003/InkML">
  <inkml:definitions>
    <inkml:context xml:id="ctx0">
      <inkml:inkSource xml:id="inkSrc0">
        <inkml:traceFormat>
          <inkml:channel name="X" type="integer" max="1024" units="cm"/>
          <inkml:channel name="Y" type="integer" max="768" units="cm"/>
        </inkml:traceFormat>
        <inkml:channelProperties>
          <inkml:channelProperty channel="X" name="resolution" value="32" units="1/cm"/>
          <inkml:channelProperty channel="Y" name="resolution" value="32" units="1/cm"/>
        </inkml:channelProperties>
      </inkml:inkSource>
      <inkml:timestamp xml:id="ts0" timeString="2005-09-16T19:40:53.637"/>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34217728-2147483648,'0'0</inkml:trace>
</inkml:ink>
</file>

<file path=ppt/ink/ink21.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6.810"/>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4 2043 6,'-8'-6'20,"15"9"1,-12-9 0,10 3-10,1-3 0,4 0-3,6 0-2,4-3-1,4 3-1,7-5 1,2 5-1,7-5-1,5 4-1,4-3 0,1 1-1,7-3 1,1 3 0,5-5 1,3 4 0,-8-3-1,-3 1 1,3 0 0,-1 3-1,-4-3 0,2 4 0,1-1-1,0-2-1,8 2 1,8-2 0,0 1 1,3-4-1,-3 3 1,3 1-1,-6-2 1,-1 1-1,-6 0 0,-3 2 0,-6 0 1,1-8-2,1 7 0,6-4 1,5-4-1,7 5 0,6-2-1,2 0 1,4 0 0,1 5 0,-2-5 0,-4 1 1,3 2 0,-4-6 1,1 1 0,-1-3 0,10 1-1,6-3 1,8 1 0,8 0 0,-5-4 0,10 2-1,4-3 0,-2 2-1,1 1 1,4-4 0,1-1 0,-2 1-1,8 3 1,-6-2 0,5-2 0,-2 4-1,6-4 1,0 6 0,1-3-1,-1 1 1,1-1-1,0 4 1,-1-2-1,0 3 0,0-1 1,-6 1-1,-1 2 0,-2 0 0,-2-4 1,1 4-1,-4 0 0,-2 2 0,-4 0 0,0-10 0,-3 1 0,-1 4 0,-3 0 0,-7 6 0,1-1-1,-7-2 2,-4 1-2,4 10 1,-1-3 1,0-2-1,5-1 0,1-4 0,-4 2 0,4-1 0,-6 3 0,0-3 1,-2 1-1,-5 1 0,0-1 1,7 3-1,-1-2 1,7 1-1,-5 0 0,3-2 1,-2 0-1,2 3 1,1-2-1,-7 0 0,-6 2 1,3-2-1,4 4 1,-2-3-1,1 0 0,2 1 0,-6-1 1,-1-2-1,-2 3 1,-2-2-1,-4-3 1,-7 2-1,2 0 0,-5-2 1,1 2-1,-5 1 0,7-1 0,-1 1 0,-2 5 0,-3-3 0,-5 3 0,2 3 0,-8 0 0,-2 0-1,-13 3-2,-12-1-4,-1 8-15,-5-1-15,-13-2 2,-4 10-2,-9-5 1</inkml:trace>
</inkml:ink>
</file>

<file path=ppt/ink/ink22.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8.693"/>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9 20 4,'-11'-12'19,"13"13"-2,-8-7-2,6 6-2,-2-3-1,1 3-1,2 2-2,1-2-1,2 4-2,3-2 0,3 5-1,3-2-1,5 1 1,2-1-2,4 2 1,4-2-2,7 4 1,8-5-2,3 1 1,4 1-1,5 3-1,0-1 1,4-1 0,-1 3-1,-3-1 0,-8 0 1,7 3-1,-5-3 1,3 0 0,-2 1 1,2 0-1,-1-1 0,1 2 1,5-2 0,-2 0 0,6 0-1,-1 1 1,4-1 0,2 3 0,4-6-1,2 3 0,1 0 0,5 3 0,-7-5 0,5 2 0,-7 0-1,5 1 1,-7 0 0,2-1-1,-3 0 1,4-2 0,-1 0 0,6 0 0,0-2 0,5 1 1,2 0-1,4-1 0,0 1-1,-1 1 1,6 2-1,0-1 1,9 0 0,-1 4-1,2-6 1,-1 3-1,2-6 1,-1 3 0,2-3 0,-7 0 0,1 9 0,4-12-1,-5 13 1,5-3 0,-8 6 0,8-3-1,-3 6 0,-4-4 0,2-5 0,1 10 0,-3-9 0,7 1 0,7 0 0,-4-3 0,1 7 0,-1-3 0,0 1 1,-3-2-1,0 2 0,-3 0 0,-4-1-1,7 3 1,1-3 0,2 3 0,0 2 0,2 0 0,-1 3 0,3-2 0,3 2 0,-2 0 0,4 1 0,0 1 0,2-1 0,-2 0 0,5-1 1,-1 0-2,-3-2 1,0-1 0,3 3 1,3-2-1,-4-3 0,3 0 0,-1-1-1,2 3 2,-6-3-1,0 0 0,-6-2 0,1 0 0,-2 1 0,2 1 0,-4-6 0,4 4 0,-6-3 0,-4 3 0,4-3 0,2 1 0,-4-1 0,0 0 0,0 0 0,2 2 0,-1 1-1,4-4 2,-4 3-1,-4-3 0,-3 2 0,0-2 0,6-1 0,-5-2 0,1-2 0,-4 1 0,-3 4 1,-2-8 0,-4 10-1,-5-2 0,-14 3 1,-7 1-1,-9-3 1,-9 4-2,-5-8 1,-5 8-1,-7-11 1,-6 1 0,-3 1 0,-2-2-1,-4 2-1,-8-7-7,0 1-26,1 2 1,-7-4 0,-3 3-2,-8-5 1</inkml:trace>
</inkml:ink>
</file>

<file path=ppt/ink/ink2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9T15:11:14.157"/>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597 69 25,'4'-21'33,"-4"-3"1,5 10 0,0 8-4,-7 2-10,7 17-5,-10 1-3,5 17-4,-4 2-2,6 15-1,-6 5 0,0 9-2,0 8 0,6 11 0,-1 6 0,4 6-1,-3 3 0,4 3 1,1-1 0,4 0-1,-2-3 0,-3-3 0,1-2-2,3-1 0,-7-7 0,1-3 0,-2-6 0,1-8 0,-1-8 0,0-9 0,-2-15 0,-4-4 0,4-13 0,0-1 0,0-11 0,-4 4 0,5-8 0,-1 2 0,0-2 0,4 0 0,-5 0 0,1-7 0,-2 7 0,2-3 0,-1 3 0,0 0 0,-3 0 0,2 0 0,2 0 0,0 8 0,1-1 0,-1-5 0,0 4 0,-2-5 0,4 6 0,3-3 0,0 3 0,6-4 0,-11-1 0,14 0 0,7 0 0,3 0 0,5-2 0,2 0 0,8-2 0,4 2 0,15-1 0,1-1 0,2-1 0,6 2 0,1-1 0,1 1 0,1-5 0,0 5 0,-6 2 0,-4 1 0,-4 0 0,-2 3 0,3 0 0,2-3 0,-2 8 0,-1-8 0,3-2 0,-4 3 0,7-3 0,-4 0 0,-6 0 0,-4 0 0,1 0 0,1-2 0,3 1 0,1-1 0,1-2 0,5 0 0,3-5 0,-3 2 0,3-2 0,3 4 0,-5-1 0,-2-3 0,3 1 0,-3 0 0,-4 8 0,9-8 0,0 5 0,2-4 0,2 5 0,4 1 0,-1-5 0,-3 4 0,4-6 0,-7 6 0,-2 0 0,-2-1 0,-2 1 0,0 1 0,-4 1 0,9 1 0,-1-1 0,3 1 0,-3 3 0,4-3 0,-2 4 0,-2 1 0,2-2 0,-4 3 0,-2-3 0,5 5 0,5 0 0,2 0 0,1 3 0,4-4 0,-3 4 0,4 0 0,2 5 0,-5-8 0,-4 3 0,-2-1 0,-2-1 0,1-2 0,-2 1 0,-5-3 0,-3 0 0,-3-2 0,-5 0 0,-5-1 0,-6-1 0,-8-2 0,-4 2 0,-6-1 0,-7-1 0,-1-2 0,-5 1 0,-1 1 0,-1-3 0,0 2 0,-2-2 0,-1-3 0,-1 1 0,4 1 0,-3 0 0,-2-2 0,2 1 0,4-2 0,-4-3 0,-1 1 0,-1-8 0,-3-3 0,3-1 0,2-5 0,-4-9 0,2-4 0,-4-9 0,0-9 0,5-4 0,2-7 0,-2-7 0,8-4 0,-3-3 0,1-2 0,5-3 0,1-1 0,-4 0 0,-4 0 0,-2-1 0,-12 1 0,1 2 0,-5 7 0,-1 11 0,-4 7 0,1 10 0,3 8 0,2 10 0,2 7 0,3 6 0,1 7 0,1 0 0,-1 1 0,-1 5 0,-2-3 0,1 6 0,1-1 0,-3 0 0,4 0 0,-4 5 0,2 0 0,2 0 0,-6 0 0,-1 5 0,-7-2 0,-4-3 0,-13 2 0,-5-4 0,-10 0 0,-10-4 0,-6-1 0,-5-2 0,-7-1 0,-6 1 0,-3-2 0,-5 4 0,-6-2 0,-2 2 0,-1 2 0,-9 0 0,-4 0 0,-10 1 0,-4-1 0,5 0 0,1 3 0,-3-2 0,-6 2 0,3-1 0,0 2 0,7 0 0,-2 1 0,-5-2 0,-8 2 0,-3-1 0,1-2 0,2 3 0,-3 3 0,-1-3 0,-2-2 0,-1 1 0,2 0 0,12 1 0,0 1 0,-6-4 0,4-1 0,-3 3 0,1 1 0,2-1 0,5 2 0,-3-1 0,3 0 0,15 3 0,9 0 0,11 4 0,9-2 0,7 11-14,25-4-28,4 7-1,18-1 1,8 0-1,22-2 2</inkml:trace>
</inkml:ink>
</file>

<file path=ppt/ink/ink24.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35.922"/>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52 36 127,'-5'-4'0,"5"1"0,-13-9 96,13 12-80,0 2-8,0 8-4,0 7-2,0 5-1,5 14-1,-5-2 0,0 7 0,0 2 0,0 6 0,-2 1 0,-3-1 0,-2-3 0,2-8 0,0-6 0,0-8 0,3-7 0,-1-8 0,-2-9 0,5-19 0,0-10 0,0-12 0,3-14 0,9-11 0,7-9 0,3 5 0,5 15 0,5 11 0,0 3 0,-5 19 0,0 3 0,-5 17 0,-8 7 0,1 11 0,-13 18 0,-2 3 0,0 4 0,-7-3 0,-15 6 0,2-10 0,6-5 0,2-3 0,2-11 0,5-1 0,-2-11 0,9-3 0,18 0 0,-3-10 0,0 5 0,2 3 0,-4 2 0,-3 4 0,3 9 0,-3 3 0,-7 11 0,-5 4 0,-5 8 0,0 5 0,-7-6 0,-20-2 0,-2-2 0,-3-10 0,3 1 0,2-8 0,3-10 0,10 0 0,1-14-6</inkml:trace>
  <inkml:trace contextRef="#ctx0" brushRef="#br0" timeOffset="687">408 706 127,'0'0'0,"3"0"0,11-13 96,-11 9-80,2-1-8,0 0-4,7-5-2,-2 1-1,2-8-1,-2 2 0,-1-4 0,1 0 0,-7-6 0,-3 1 0,0 5 0,-5 2 0,-5 7 0,-7 10 0,-5 12 0,5 8 0,-8 2 0,11 11 0,1-1 0,6-3 0,5-5 0,4 0 0,8-9 0,2-3 0,8-12 0,2-3 0,5-9 0,-1-2 0,4-10 0,-1-1 0,0 1 0,-9-10 0,2 1 0,0-6 0,-7 3 0,-3-8 0,0 6 0,-5-1 0,-2 7 0,-2 3 0,-3 8 0,0 6 0,-3 3 0,-2 12 0,0 12 0,-4 10 0,-1 17 0,-2 7 0,2 12 0,0 2 0,3 5 0,12 0 0,-5 3 0,2 2 0,3-2 0,-3-3 0,3-5 0,3-2 0,-3-12 0,-3 0 0,0-12 0,3-5 0,-5-10 0,5-12 0,-5-9 0,0-17 0,-2-13 0,2-21 0,-3-7 0,-4-8 0,-3 8 0,-2 9 0,2 15 0,3 7 0,2 9 0,3 6 0,2 7 0,4 4 0,6 3 0,12-2 0,0-3 0,10-9 0,7-1 0,-2-11 0,4-3 0,-4-5 0,-13-7 0,3 4 0,-10-1 0,-2-3 0,-8-5 0,-2 12 0,-5 0 0,0 8 0,-5 9 0,-4 12 0,-6 17 0,-9 14 0,-1 28 0,1 13 0,7 13 0,4 9 0,4 1 0,9-1 0,4-7 0,6-9 0,5-15 0,4-12 0,-4-17 0,5-15 0,-3-14 0,0-10 0,-7-11 0,7-11 0,-12-11 0,-5-10 0,0-5 0,-5 12 0,-8 12 0,-11 12 0</inkml:trace>
</inkml:ink>
</file>

<file path=ppt/ink/ink25.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38.65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76 336 127,'0'-8'0,"0"1"0,-15-5 96,15 12-80,0 0-8,0 7-4,5 10-2,0 7-1,0 5-1,-5 7 0,0 6 0,0 3 0,-2 4 0,-6-6 0,3-2 0,3-9 0,-5-8 0,4-7 0,1-8 0,-3-9 0,-5-16 0,5-9 0,0-11 0,5-12 0,0-13 0,10-23 0,2-5 0,10-6 0,15 13 0,-5 10 0,5 16 0,-2 17 0,-3 20 0,-8 14 0,-1 15 0,-13 17 0,-10 14 0,-10 12 0,-13 10 0,-4 2 0,-5-10 0,5-9 0,3-10 0,6-7 0,9-7 0,-1-7 0,10-10 0,10-5 0,12-5 0,2-3 0,8 6 0,-9 0 0,4 2 0,-8 4 0,-6 9 0,-3 8 0,-10 8 0,-15 10 0,-12 2 0,-5 5 0,-3-3 0,1-9 0,-1 5 0,3-13 0,5-9 0,2-5 0,8-12 0,0-7 0</inkml:trace>
  <inkml:trace contextRef="#ctx0" brushRef="#br0" timeOffset="641">330 705 127,'5'-2'0,"7"-6"0,45-23 96,-52 26-80,7-4-8,-4-1-4,9-2-2,-5 0-1,0-3-1,-4 3 0,-3-5 0,-5 5 0,-10-5 0,-7 12 0,-8 5 0,-2 5 0,-3 7 0,1 8 0,2 4 0,7 5 0,10-3 0,10 1 0,8-5 0,14-8 0,5-2 0,10-9 0,5-6 0,0-6 0,-1-8 0,-1-3 0,-6-6 0,3-3 0,-5-10 0,-5 3 0,1-8 0,-9-6 0,-2-3 0,-7 7 0,-2 2 0,-8 6 0,-3 9 0,-2 14 0,-5 8 0,-7 12 0,0 16 0,-5 20 0,2 1 0,5 11 0,1 2 0,6 10 0,-4 8 0,7 4 0,0 3 0,5 4 0,0-1 0,2-9 0,1-11 0,4-10 0,1-11 0,-3-11 0,-3-7 0,3-14 0,-3-8 0,-2-9 0,0-20 0,0-23 0,-4-16 0,-1-6 0,-3-10 0,-4 12 0,-5 12 0,-1 12 0,-6 14 0,7 11 0,7 11 0,5 10 0,10 0 0,5 2 0,7 1 0,10-3 0,2 0 0,8-7 0,5-13 0,0-1 0,-2-4 0,-3-1 0,-5-6 0,-3-1 0,-4-4 0,-8-9 0,0-2 0,-9 5 0,-8 6 0,-3 13 0,-9 15 0,-5 16 0,-3 22 0,-5 19 0,1 13 0,4 18 0,8 6 0,4 11 0,8 8 0,10-5 0,0-12 0,7-19 0,8-12 0,2-18 0,3-14 0,-1-16 0,-7-11 0,-2-14 0,-8-24 0,-7-12 0,-10-17 0,-7-2 0,-10-1 0,0 20 0,-15 9-4</inkml:trace>
</inkml:ink>
</file>

<file path=ppt/ink/ink26.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53.140"/>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14 274 127,'-2'0'0,"2"-5"0,-10-4 96,10 9-80,0 2-8,0 1-4,2 11-2,3 8-1,-2 11-1,-1 3 0,-2 10 0,0 14 0,0 19 0,3 10 0,-8 24 0,-3 17 0,-6 7 0,-1 0 0,-2 2 0,4-2 0,4-12 0,1-12 0,3-19 0,-2-10 0,4-16 0,3-16 0,0-8 0,-2-18 0,4-2 0,-2-14 0,0-10-1</inkml:trace>
  <inkml:trace contextRef="#ctx0" brushRef="#br0" timeOffset="375">337 498 127,'0'-17'0,"5"5"0,17-55 96,-22 62-80,3 0-8,2 0-4,-3-5-2,1 8-1,-3 0-1,2 2 0,1 0 0,2 0 0,-3 4 0,3 6 0,-3 2 0,-2 5 0,0 9 0,-2 13 0,2 11 0,-2 13 0,2 16 0,-5 20 0,0 14 0,-3 0 0,1 2 0,2-2 0,3 0 0,-3 7 0,0 0 0,2-12 0,-2-9 0,0-5 0,3-8 0,-3-4 0,0-12 0,0-8 0,3-9 0,-3-10 0,2-9 0,1-8 0,-3-6 0,2-8 0,1-5 0,2-10 0,-2-13-5</inkml:trace>
  <inkml:trace contextRef="#ctx0" brushRef="#br0" timeOffset="969">74 351 101,'-5'7'0,"-2"5"0,-43 53 106,48-62-82,-3 1-12,3 6-6,-1-5-3,3-3-2,0 1 0,0-1-1,0-2 0,5 0 0,5-10 0,7-9 0,0-7 0,8-10 0,-3-3 0,3-6 0,-3-4 0,-2 9 0,-1-4 0,1 8 0,-8 3 0,1 6 0,-4 6 0,-1 1 0,-3 11 0,0 4 0,0 0 0,0 5 0,4 3 0,-1 6 0,2 6 0,4 1 0,-1 8 0,1 10 0,1 9 0,0 10 0,-3 5 0,1-3 0,4-4 0,-5-3 0,5-3 0,-7-4 0,3-5 0,-4-4 0,-1-6 0,-1-4 0,1-8 0,-1 0 0,-2-4 0,-3-3 0,-2 1 0,0-6 0,0-2 0,-5-7 0,-4-1 0,1-6 0,-2-5 0,-4-3 0,1-2 0,-2-5 0,1-2 0,-8-5 0,2-10 0,-5 1 0,6 1 0,-1 8 0,0 5 0,5 5 0,3 4 0,2 3 0,5 9 0,5 5 0,0 5 0,5 8 0,-2 4 0,9 12 0,-2 9 0,0 8 0,2-5 0,5 5 0,0-5 0,-4-5 0,2 1 0,-1-4 0,-1-3-12</inkml:trace>
</inkml:ink>
</file>

<file path=ppt/ink/ink27.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48.15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60 22 127,'0'-8'0,"0"6"0,-8-10 96,8 12-80,0 0-8,0 0-4,0 2-2,3 8-1,4 7-1,13 12 0,-5 14 0,-8 12 0,-9 17 0,-3 12 0,-3 15 0,-2 9 0,1 7 0,-1 3 0,5-8 0,0-2 0,-3-7 0,3-3 0,5-16 0,-5-8 0,5-9 0,0-12 0,-2-12 0,2-10 0,-2-7 0,2-7 0,-3-10-29</inkml:trace>
  <inkml:trace contextRef="#ctx0" brushRef="#br0" timeOffset="375">512 120 127,'-3'-7'0,"3"0"0,15-32 96,-15 39-80,0 0-8,0 0-4,0 0-2,0 0-1,0 5-1,0 5 0,-3 7 0,-4 19 0,7 4 0,0 16 0,-2 6 0,2 10 0,0 10 0,0 7 0,2 2 0,-2 0 0,0-2 0,-2 0 0,-3-8 0,0 1 0,5-3 0,-8-4 0,3-13 0,0-4 0,5-8 0,-4-9 0,-1-3 0,0-6 0,2-6 0,1-7 0,-3-2 0,5-5 0,-8-7-26</inkml:trace>
  <inkml:trace contextRef="#ctx0" brushRef="#br0" timeOffset="859">40 264 127,'-8'5'0,"1"2"0,-18 15 96,25-22-80,0 0-8,0 0-4,5 0-2,3 0-1,4-3-1,3-9 0,2-4 0,3-6 0,5 0 0,7-4 0,-3-5 0,16 0 0,-8 2 0,0 2 0,-10 6 0,-7 4 0,0 0 0,-8 10 0,-5 2 0,1 0 0,-3 0 0,-3 5 0,-2 0 0,0 5 0,0 5 0,-5 4 0,0 1 0,0 4 0,-2 0 0,-10 3 0,-1-1 0,4-1 0,-1 4 0,0-5 0,-2 0 0,4-2 0,1-5 0,0-3 0,-6 3 0,3-4 0,1-1 0,1 0 0,1-2 0,0 0 0,2-3 0,5 0 0,0-2 0,2 0 0,3-2 0,0-3 0,3-2 0,4-5 0,3-5 0,5 0 0,-3-2 0,8 0 0,-3 2 0,3-2 0,7 5 0,-5 4 0,1-2 0,-6 2 0,-2 1 0,0 2 0,-3-1 0,-5 6 0,6-3 0,-6 5 0,1 5 0,1-3 0,1 13 0,3 4 0,2 7 0,-1 8 0,4-5 0,-1 4 0,3 1 0,-3-8 0,0 1 0,-2-3 0,-3-5 0</inkml:trace>
</inkml:ink>
</file>

<file path=ppt/ink/ink28.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5:14.54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158 300 127,'10'0'0,"7"-5"0,128-14 96,-108 14-80,35-9-8,24-10-4,29-2-2,25-1-1,10-9-1,-2 10 0,2-3 0,-15 3 0,-10-1 0,-14 10 0,-18-2-1</inkml:trace>
  <inkml:trace contextRef="#ctx0" brushRef="#br0" timeOffset="640">114 612 127,'0'-16'0,"5"4"0,2-41 96,-7 53-80,0 0-8,0 0-4,0 0-2,-5 9-1,-2 13-1,-8 12 0,3 11 0,-6 6 0,4 6 0,-1 3 0,3-7 0,-1-2 0,3-8 0,5-10 0</inkml:trace>
  <inkml:trace contextRef="#ctx0" brushRef="#br0" timeOffset="859">264 759 127,'-3'0'0,"-2"5"0,-41 55 96,41-48-80,-5 7-8,-2 10-4,7-5-2,-3 5-1,8-8-1,8-2 0,-3-4 0,9-8 0,4-2 0,-4-8 0,4-4 0,-4-5 0,-1-9 0,-1-6 0,-2 1 0,-3-8 0,-2 8 0,3-3 0,-4 10 0,1 4 0,-2 6 0,-1 6 0,3 8 0,-2 7 0,2 7 0,0 3 0,-1-3 0,1 5 0,3-5 0,7-2 0,-8-5 0,10-5 0,-2-7 0,2 0 0,-5-7 0,1-2 0,-3-3 0,-3-5 0,-2 5 0,0 0 0,-3 5 0,1-1 0,-1 8 0,-2 5 0,0 5 0,0 7 0,0 4 0,3 1 0,2-3 0,2-2 0,3-5 0,0-3 0,0-6 0,7-3 0,-5-5 0,0-2 0,6-10 0,-6 3 0,-2-6 0,-3-4 0,1 3 0,-1-8 0,0 3 0,-2 4 0,-2 5 0,-1 5 0,3 7 0,2 10 0,3 2 0,-2 8 0,4-3 0,3 2 0,2-9 0,3 0 0,7-8 0,-5 1 0,5-8 0,-10 1 0,3-6 0,-13 1 0,3 0 0,-10-1 0,-10 1 0,-4 7 0,-4 7 0,1 7 0,-8 10 0,8 2 0,2 7 0,3 3 0,7 2 0,5-4 0,3-6 0,9-4 0,8-15 0,2-4 0,10-8 0,0-6 0,0-1 0,0-2 0,-5-5 0,-5 0 0,-2 9 0,-8 1 0,-5 2 0,-7 9 0,0 6 0,-4 9 0,-4 5 0,3 4 0,5 1 0,8 4 0,1-2 0,11-5 0</inkml:trace>
  <inkml:trace contextRef="#ctx0" brushRef="#br0" timeOffset="1921">1490 1049 127,'0'0'0,"2"-2"0,20-24 96,-17 21-80,3-10-8,9-9-4,0-7-2,5-7-1,-2-5-1,7-5 0,-10-5 0,-7-5 0,-5 0 0,-3 3 0,-4 10 0,-3 9 0,-5 14 0,-7 15 0,-3 24 0,-2 19 0,2 24 0,-2 19 0,-2 17 0,-1 12 0,5 0 0,6-2 0,6-13 0,8-11 0,3-12 0,2-20 0,4-9 0,-1-27 0,2-9 0,0-19 0,-6-8 0,-1-19 0,-3-12 0,0-11 0,-3-16 0,-1 1 0,-1 9 0,0 13 0,-3 14 0,3 7 0,0 9 0,5 13 0,0 4 0,3 1 0,14 6 0,-2 1 0,12-3 0,5-7 0,0 5 0,0-5 0,-5 0 0,0 2 0,-7 1 0,-10-1 0,2 3 0,-7 2 0,-5 3 0,0 4 0,-5 8 0,5 2 0,0 9 0,0-2 0,5 5 0,10 0 0,2-4 0,5-8 0,5-5 0,5-5 0,0-9 0,5-5 0,-10 0 0,0-2 0,-2-3 0,-8-5 0,-2-2 0,-13-5 0,-2 5 0,-5 3 0,-5 4 0,-4 5 0,-8 12 0,2 7 0,-2 10 0,7 7 0,8 5 0,4 2 0,8-5 0,7-4 0,8-5 0,12-8 0,5-9 0,0-2 0,0-12 0,-3 2 0,-2-8 0,-5-1 0,-5-1 0,-4 3 0,-6-3 0,-5 3 0,-2 2 0,0 3 0,-5 7 0,-5 7 0,0 7 0,0 5 0,1 0 0,1 5 0,3-5 0,0 2 0,0-7 0,3 1 0,4-6 0,-2-2 0,5 0 0,-3-7 0,0 2 0,-2 0 0,0 0 0,0 5 0,-5 0 0,0 0 0,-7 10 0,2 12 0,0 4 0,-5 15 0,0 4 0,5 6 0,0-1 0,5 3 0,3 5 0,2-3 0,5 0 0,0-7 0,-1-7 0,-1-15 0,-3-2 0,0-12 0,-3-9 0,-2-13 0,0-7 0,0-14 0,0-10 0,0-7 0,0-14 0,0-10 0,0 12 0,-5 5 0,0 9 0,0 12 0,0 13 0,3-1 0,-1 13 0,1 6 0,2 3 0,7 3 0,3-3 0,10 0 0,0-3 0,-1-2 0,-1-2 0,-4 0 0,1 0 0,-8 0 0,3-1 0,-5 4 0,-2-1 0,-3 0 0,-3 3 0,3 2 0,3 2 0,-3 3 0,0 2 0,5 7 0,4-6 0,1 1 0,5-2 0,2-4 0,8-3 0,0-3 0,-1 1 0,-2 0 0,-4-6 0,-6-1 0,3 4 0,-6 0 0,-4 0 0,0 3 0,3 2 0,-3 0 0,0 7 0,2 3 0,0 4 0,3-2 0,5 0 0,2 0 0,0-5 0,1-2 0,4-5 0,-5-2 0,3-3 0,-6-5 0,-4 1 0,-5-8 0,-5 3 0,-7-3 0,-5 2 0,-8 1 0,3 7 0,-1 7 0,-1 5 0,4 9 0,3 5 0,2 5 0,5 0 0,5 0 0,15-5 0,-1-4 0,4-8 0,9-5 0,-3-2 0,3-9 0,0-3 0,-9-7 0,-1 2 0,0-2 0,-7-5 0,2 2 0,-7 5 0,0 8 0,-2 1 0,-3 8 0,0 5 0,0 5 0,-3 7 0,3-3 0,0 3 0,5 0 0,0-8 0,2-2 0,3-4 0,5-3 0,2-7 0,3-1 0,-3-6 0,-2 2 0,-3-2 0,1-6 0,-6 4 0,0 6 0,-4-2 0,-3 5 0,0 7 0,-5 5 0,0 7 0,0 4 0,3 4 0,2-1 0,2-2 0,5-1 0,6-8 0,4-4 0,3-4 0,2-2 0,5-5 0,-3-5 0,-1-5 0,-1 0 0,-7-2 0,-1 2 0,-4 0 0,0 1 0,-5 6 0,-3 3 0,-2 7 0,0 2 0,0 8 0,3 2 0,-3 2 0,0 3 0,2-7 0,3-1 0,3-4 0,9-5 0,-2 0 0,4-7 0,1-5 0,-5-5 0,2 3 0,-5-6 0,-2 3 0,-2 3 0,-1 2 0,-5 5 0,-2 7 0,0 5 0,-5 11 0,-2 11 0,-3 11 0,0 22 0,3 10 0,-5 14 0,7 5 0,-10 7 0,-2-2 0,-8-1 0,-2-4 0,-12-19 0,-3-13 0,-2-18 0,-3-20 0,7-21 0,13-20 0,10-26 0,24-24 0,23-15 0,34 1 0,20 2 0,14 10 0,-2 6-12</inkml:trace>
</inkml:ink>
</file>

<file path=ppt/ink/ink29.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5:07.937"/>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517 159 127,'-5'0'0,"-3"0"0,-21-7 96,29 7-80,0 0-8,0 0-4,0 0-2,5 0-1,12 0-1,5-2 0,15-1 0,10 1 0,19-1 0,18 3 0,0 0 0,12 0 0,9-2 0,11 2 0,10-5 0,7-2 0,-10 5 0,-3-8 0,-9 3 0,-8-5 0,-9 2 0,-10-4 0,-13 6 0,-7-1 0,-15-1 0,-12 5 0,-10-2 0,-5 5 0,-9-3 0,-4 3 0,-4-3 0,-5-2 0,-9 2 0,-6 2 0,-12 1 0,0 0 0,-10 2 0,-12 0 0,-1 0 0,-14 2 0,0 0 0,-22 3 0,-17 0 0,-13 2 0,-5-2 0,1 0 0,-16 2 0,-19 5 0,-5 0 0,5 2 0,8 3 0,-11-5 0,10 8 0,20-1 0,25-5 0,24 1 0,23-6 0,24 1 0,32-5 0,37-5 0,36-5 0,19-5 0,23-2 0,21-9 0,24 4 0,-5 0 0,7-2 0,1 7 0,6-3 0,-18 3 0,-11 0 0,-15 7 0,-19-2 0,-17 0 0,-18 0 0,-22 4 0,-7-4 0,-10 7 0,-10-2 0,-4 2 0,-8 0-42</inkml:trace>
  <inkml:trace contextRef="#ctx0" brushRef="#br0" timeOffset="1203">317 349 127,'0'0'0,"0"0"0,-5 0 96,5 3-80,-7 9-8,2 7-4,-2 10-2,-3 5-1,-3 9-1,-1 5 0,1-2 0,1-3 0,-3-2 0,3-3 0,10-4 0,-1-12 0,3-3 0,7-9 0,1-10 0,9-8 0,0-4 0,3-7 0,-3 0 0,0-3 0,-2 3 0,-2 9 0,-4 1 0,1 9 0,-5 9 0,-2 8 0,-1 2 0,-2 8 0,0 2 0,0-3 0,3-4-5</inkml:trace>
  <inkml:trace contextRef="#ctx0" brushRef="#br0" timeOffset="1531">561 710 127,'-5'0'0,"-2"3"0,-38 28 96,43-26-80,-3 4-8,0 3-4,3-4-2,4 1-1,8-4-1,14-5-17</inkml:trace>
  <inkml:trace contextRef="#ctx0" brushRef="#br0" timeOffset="1656">859 655 127,'-8'0'0,"-2"-3"0,-63 8 96,68-2-80,-8 4-8,-1 5-4,-1-2-2,7 4-1,4 3-1,4-5 0,9 0 0,1 0 0,5 2 0,0-4 0,2 12 0,-2-6 0,-3 13 0,-5 10 0,-7 2 0,-2 7 0,-8 0 0,-2 5 0,-8-3 0,3 3 0,-5-5 0,-5-9 0,7-5 0,-2-13 0,0-6 0,4-11 0,4-13 0,6-13 0,8-14 0,8-10 0,11-19 0,13-19 0,10-5 0,12-2 0,13 2 0,-11 12 0,-4 9 0,-8 16 0,-9 11 0,-8 14 0,-10 10 0,-4 8 0,-6 18 0,-7 6 0,0 9 0,-3 9 0,1 1 0,-3 2 0,5-7 0,0-2 0,5-3 0,0-8 0,5-8 0,2-8 0,3-3 0,5-9 0,-3-5 0,-2-4 0,2-6 0,-5 1 0,3 4 0,-8 8 0,-2 2 0,-2 12 0,-3 12 0,-3 9 0,-2 8 0,3 3 0,2-1 0,5 0 0,7-4 0,3-11 0,12-6 0,0-12 0,5-8 0,5 0 0,-5-14 0,2-2 0,-4-1 0,-6-6 0,-4-1 0,-5 3 0,-10 2 0,-5 7 0,-5 13 0,-10 9 0,-5 9 0,-2 15 0,-5 5 0,8 5 0,9-5 0,2-3 0,11-4 0,9-10 0,5-7 0,13-5 0,-3-8 0,10-4 0,2-4 0,-2 1 0,-10-2 0,0 8 0,-7 1 0,-5 8 0,-3 8 0,-7 1 0,-5 3 0,0 8 0,0-4 0,-2 1-5</inkml:trace>
  <inkml:trace contextRef="#ctx0" brushRef="#br0" timeOffset="2610">1169 251 127,'-27'-5'0,"2"0"0,-46-19 96,76 26-80,2 8-20</inkml:trace>
  <inkml:trace contextRef="#ctx0" brushRef="#br0" timeOffset="2844">2003 833 127,'0'0'0,"5"-3"0,32-18 96,-29 11-80,11-2-8,8-10-4,3-4-2,9-3-1,-2-12-1,0-4 0,-2 1 0,-11-1 0,-9-1 0,-5 7 0,-10 6 0,-10 11 0,-2 10 0,-11 19 0,-6 20 0,-8 21 0,3 24 0,-3 10 0,2 21 0,3 3 0,8 0 0,9-7 0,10-13 0,5-11 0,2-18 0,13-16 0,2-17 0,3-16 0,0-16 0,-6-16 0,1-17 0,-10-4 0,0-23 0,-5-13 0,-10 1 0,0 6 0,-4 13 0,1 13 0,-1 15 0,-1 11 0,7 10 0,3 10 0,8 2 0,9 2 0,10-2 0,13 0 0,7-5 0,4-4 0,4-3 0,-6 0 0,-7-5 0,-5 5 0,-5 2 0,-7-2 0,-8 2 0,-2 3 0,-5 5 0,-5 2 0,-3 2 0,-2 5 0,-5 3 0,10 4 0,0-2 0,0 3 0,10-3 0,-2 0 0,4-7 0,3 4 0,4-4 0,-4-2 0,5-3 0,-3 2 0,-2-2 0,0 0 0,-1-2 0,-1-3 0,2-5 0,-6 1 0,1-6 0,-2-2 0,-6 5 0,-2-2 0,0 4 0,-2 3 0,-11 7 0,1 2 0,2 6 0,-2 6 0,2-2 0,5 5 0,5 2 0,7-7 0,1 3 0,7-8 0,4-5 0,8-2 0,0-5 0,5-4 0,0-3 0,-2-3 0,-8-2 0,5 1 0,-10 1 0,-2 1 0,-5-1 0,-10 3 0,0 3 0,0 9 0,-10 2 0,-2 8 0,-3-1 0,8 8 0,-3-2 0,10 1 0,0-4 0,5 1 0,2-9 0,13-4 0,-3 0 0,3-7 0,-3 7 0,-2 0 0,-8 0 0,1 0 0,-8 10 0,0 7 0,-5 7 0,0 9 0,-3 13 0,1 2 0,2 5 0,-2-5 0,4 5 0,3 0 0,0-7 0,0-5 0,0-10 0,0-7 0,0-10 0,0-6 0,0-13 0,0-7 0,0-8 0,0-18 0,0-5 0,3-22 0,-1-5 0,3 7 0,-2 3 0,1 17 0,-1 7 0,-3 7 0,2 7 0,3 3 0,0 7 0,8 0 0,1 2 0,8 1 0,3-6 0,-3 8 0,0 2 0,-2 1 0,-3 4 0,-4 0 0,-8 4 0,-5 6 0,-3 7 0,1 5 0,-3-6 0,2 4 0,3-6 0,3 3 0,7-10 0,2-2 0,8-8 0,-3 1 0,7-5 0,-6-8 0,1 3 0,3-7 0,-4 2 0,-4-2 0,-1 5 0,-1-3 0,-9 10 0,6 4 0,-6 6 0,-1 9 0,1 7 0,-1 5 0,3-2 0,3 4 0,6-4 0,1-5 0,7-8 0,0-4 0,5-5 0,-4-2 0,6-8 0,-7-7 0,3 3 0,-10-6 0,-3-1 0,-7-3 0,-5-3 0,-3 8 0,-6 5 0,-1 4 0,-5 10 0,0 10 0,-2 6 0,2 4 0,3-1 0,9 3 0,3-3 0,3-5 0,12-4 0,-1-3 0,9-7 0,4-7 0,2-3 0,-4 1 0,-1-8 0,-6 0 0,4-7 0,-7 2 0,-3 3 0,-2 5 0,-3 6 0,-4 3 0,-3 8 0,-3 4 0,1 10 0,2-5 0,0 5 0,2-5 0,6 0 0,1-5 0,11-4 0,0-3 0,7-5 0,5-5 0,0-4 0,-3 2 0,-4-8 0,0 4 0,-6-6 0,-1 5 0,-9 7 0,-4 1 0,-5 9 0,-5 9 0,-2 3 0,-3 8 0,5 1 0,5-4 0,5 2 0,3-4 0,4-8 0,5-5 0,8-2 0,-3-4 0,2-4 0,1-6 0,-3 2 0,-2-2 0,-3 2 0,-2 2 0,0 0 0,-8 1 0,-5 6 0,3 1 0,-5 2 0,0 5 0,-5 7 0,5-3 0,0 1 0,5 2 0,3-5 0,4-4 0,10-3 0,-2 0 0,5-5 0,-3-2 0,2-1 0,-6 4 0,-4 1 0,-9 3 0,3 3 0,-8 9 0,-15 12 0,-2 9 0,-13 18 0,-2 16 0,-2 10 0,-3 0 0,2 3 0,8-4 0,3-8 0,4-15 0,3-10 0,7-12 0,-3-16 0,4-15 0,-1-12 0,10-15 0,0-14 0,10-12 0,12-9 0,15-8 0,14 8 0,6 9 0,5 14 0</inkml:trace>
</inkml:ink>
</file>

<file path=ppt/ink/ink3.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11.192"/>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77 65 8,'-6'-16'23,"6"13"1,-1-9-4,-1 4-2,2-1-1,-4 3-1,7 1-3,-9-1-2,6 8-1,-5-5-3,0 10-1,1-2-1,-2 4-1,0 3-1,-2 6 0,-1 4 0,4 5-1,-2-1-1,3 10 1,0-1-1,4 3 0,0-3 0,1 1 0,1 7 0,1 3 0,0 1 0,2 1 0,-2 4 0,1 3 0,-4 4 1,3 11-1,-3-8 0,-1 2-1,1 3 1,1-1 0,-2 0 0,2 1 0,1-5-1,1-4 1,-3-2 0,0 0 0,1-3 0,1 2 0,-4-5 0,4 5 0,1-4 0,2 9 0,-2-7 0,3 5-1,-2-2 1,6 1 0,-3 0-1,-2-6 1,3 7-1,-1-2 1,-2-3-1,1-7 1,-1 3-1,-4-1 1,1-4 0,4 0-1,-3-1 1,-3-1-1,1-1 1,1 3 0,-1 2-1,-1-2 1,0 5-1,0 4 0,-3 0 0,5 2 1,-2 2-1,1 3 0,-1-1 0,3 5 0,0-8 0,1 0 1,-4 3 0,3-1-1,-2-5 1,2 2-1,-3 3 1,2-4-1,-1 6 1,2-7-1,-3 2 1,5-1-1,-4 2 0,1 1 1,4-6-1,-6-1 0,2-1 0,-1-3 1,-1-5-1,0 0 0,0-6 0,0-2 0,0-3 0,0-5 0,0-3 2,2 4-2,-4 0 1,2 1-1,2-2 1,1-4-1,-2 2 1,1 0-1,-1-1 0,-1-13 0,2 1 0,-4-4-2,4-2-4,-7-11-9,4 7-25,-4 0-1,-3 0 1,2 3-1,-3 1 1</inkml:trace>
  <inkml:trace contextRef="#ctx0" brushRef="#br0" timeOffset="1442">385 4606 3,'5'3'25,"-16"-9"0,16 11 1,-11-8-2,7 1-9,2 5-3,-3-3-3,11 3-2,0-3-2,7 3-1,0-3-1,13 5-1,1-5 0,6 0 0,4 0 0,4 0-1,7-2-1,1-1 1,-2 0 1,9 3-1,-6-3 0,6 3 1,-1-6-1,4 6 1,-1-3-1,1 6 1,2-6-1,2 3 1,-3 1 0,1 4-1,-1-3 1,-3 1-1,1 0 0,-2 0 0,-1 0 0,-2 0 0,-1-2 0,3 2 0,1-3 0,0 3 0,2-1 1,1 5-1,3-5 1,2 1-1,2 2 1,-1-1 0,-1-1-1,1 0 0,-2 0 0,1-1 0,-4-1-1,4 1 1,-4-1-1,1 1 1,-1 1-1,3-3 0,-1 3 1,0-2-1,2 1 0,-4 1 0,2-3 0,-1 1 0,-2 1 0,-4-1 1,3 1-1,-7 1 0,-1-3 0,2 2 0,-5 1 1,3-3-1,2 0 0,2 1 0,1-2 0,4 1 1,4-2-1,-2 1 0,2-1 0,0 2 1,-8 0-1,2 0 0,-5 3 1,0-3-1,-7 3 1,1-1-1,1 1 0,-2 0 1,4-2-1,2 1 1,1-4-1,3 1 1,1-2-1,2 6 0,0-3 1,-5 0 0,0 0-1,-2 3 1,-3-3-1,2 6 0,-5-6 0,4 0 1,-2 3-1,0 0 0,0-3 0,3 0 0,3-3 0,0 3 1,2 0-1,1-2 0,-1 2 0,4 0 1,-6 0-1,4-1 1,-4 1-1,-5 0 1,-5 0-1,2 1 1,1-1-1,-1 2 0,-1-1 0,0 4 0,2-4 1,-1 3-1,4-3 0,1 2 0,-1 2 0,2-2 0,1-2 0,-5 4 0,5-2 0,-4 1 0,-2 1 0,-5-1 0,-2-1 0,-4 4 0,3-4 1,-3 3-1,-2-5 0,-1 1 0,1-1 0,-1 1 1,-5-1-1,4-1 0,1 0 0,-5-1 0,2 2 0,4 1 1,1-1-1,0-2 0,3 1 0,4 0 0,-2 0 1,3 0-1,-1 0 0,0 0 0,0-3 0,-4 3 0,0-2 0,-3 4 0,-1-4 0,-3-1 0,5 3 0,-3 0 0,-4-1 0,9 1 0,-6 0 0,0-2 0,5 4 0,-1-1 0,0-1 0,-4-1 0,6 2 0,4-2 0,-5 1 0,3-2 0,-5 1 0,3-1 0,0 2 0,-2 0 0,-1-1 0,-5-2 0,6 3 0,-3 1 0,1-2 0,-4 1 0,-1-3 0,4 3 0,-6-4 0,1 4 0,-5-3 0,5-3 0,-2 6 0,-3-3 0,2 0 0,-3-1 0,5 2 0,1 1 0,-3 2 0,2-4 0,-1 2 0,2-1 0,7 2 0,1-3 0,-2 0 0,6 0 0,2-2 0,0 2 0,2 0 1,0 0-1,-8-1 0,3 1 0,2 0 0,-6 0 0,3 0 0,-1-2 0,2 2 0,-2-2 0,1 5 0,2-1 0,-7-1 0,4 2 0,-6 0 0,5 2 0,-5-4 0,2 5 0,7-4 0,1-1 0,2 1 1,5-1-1,0 1 0,-1-4-1,7 1 1,-7-2 0,-4 6 1,-4-3-1,0 0 0,-4-2 0,-8 2 0,9 2 0,-5-3 0,0 1 0,4 0-1,-6 0 2,4 0-1,-5 3 0,14-3 0,-12 0 0,-1 3 0,6 2 0,-3-2 0,9 0 0,-2 0 0,0 0 0,-2 0 0,-1 1-1,-2-1 1,0-1 0,-1 1 0,-2 1 0,-1-2 0,3 2 0,4 1 0,0-1 0,4-1 0,-6 2 0,4-1 0,-4-2 0,-3 2 0,1-2 0,-8-1 0,2 1 0,-5 1 0,4-2-1,-7 4 0,0-4-2,5 5-5,-14-9-12,4 3-19,-3 0 0,-9 0 1,1-3-2,-20-6 2</inkml:trace>
</inkml:ink>
</file>

<file path=ppt/ink/ink30.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5:22.156"/>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366 371 127,'-7'-12'0,"0"-10"0,-18-62 96,25 79-80,0 0-8,0 5-4,0 0-2,5 5-1,-3 7-1,8 15 0,0 9 0,-3 14 0,1 15 0,-6 10 0,1 11 0,-8 6 0,0 4 0,-2 7 0,-3 1 0,2-3 0,3-7 0,0-10 0,1-10 0,-1-11 0,5-15 0,0-9 0,-5-11 0,5-8 0,0-11 0,0-9 0</inkml:trace>
  <inkml:trace contextRef="#ctx0" brushRef="#br0" timeOffset="344">581 455 127,'-3'-5'0,"-4"0"0,-3-11 96,10 16-80,0 0-8,0 7-4,0 7-2,0 13-1,5 9-1,0 7 0,-3 8 0,-2 9 0,0 7 0,-7 8 0,2 4 0,0 3 0,-2 2 0,2 5 0,5-5 0,-5 3 0,0-8 0,0-11 0,0-11 0,2-13 0,-1-11 0,-1-11-47</inkml:trace>
  <inkml:trace contextRef="#ctx0" brushRef="#br0" timeOffset="672">0 582 127,'0'0'0,"0"-4"0,22-25 96,-15 24-80,8-5-8,10-6-4,7-9-2,4-3-1,4-11-1,2-4 0,0-5 0,-1 0 0,-9 2 0,0 5 0,-12 15 0,0 1 0,-10 9 0,-1 11 0,-4 7 0,0 17 0,3 13 0,-1 13 0,-2 1 0,5 7 0,2-2 0,8-1 0,-3-4 0,5-3 0,-2-7 0</inkml:trace>
  <inkml:trace contextRef="#ctx0" brushRef="#br0" timeOffset="1141">854 1052 127,'-3'0'0,"3"2"0,8 12 96,-6-14-80,8 3-8,5-3-4,4-5-2,6-5-1,2-4-1,5-3 0,-2-5 0,-8 1 0,0-1 0,-12 1 0,-5-4 0,-8 11 0,-9 0 0,-10 9 0,-8 14 0,-2 8 0,3 7 0,4 10 0,5 2 0,16 3 0,8-3 0,14-7 0,6-10 0,13-12 0,5-7 0,5-10 0,-3-11 0,5-11 0,-2-4 0,-3-5 0,-7-4 0,-5-3 0,-7-5 0,-8-5 0,-4-9 0,-13 4 0,-3 10 0,-12 15 0,-4 11 0,-13 25 0,-3 21 0,3 20 0,5 11 0,2 15 0,11 2 0,6 3 0,13-5 0,8-7 0,14-10 0,5-17 0,0-12 0,5-14 0,-3-10 0,0-11 0,-9-4 0,2-6 0,-10-1 0,-2-1 0,-7-4 0,-8 6 0,0 4 0,-10 8 0,-3 11 0,-4 8 0,-7 14 0,-4 10 0,6 7 0,3 0 0,6-2 0,11-3 0,12-2 0,2-12 0,8-10 0,7-4 0,7-11 0,1-8 0,2-1 0,0-5 0,2-2 0,-5-2 0,-4 4 0,-5-2 0,-6 2 0,-6 5 0,-6 1 0,-7 6 0,-5 0 0,-2 10 0,-6 3 0,-1 9 0,-1 5 0,5 2 0,5 3 0,5-1 0,2-2 0,8 1 0,5-11 0,7-4 0,3-5 0,4-5 0,3-4 0,3-11 0,-1-1 0,-2-6 0,-2-2 0,2-4 0,-5-6 0,-3-6 0,1-6 0,-8-4 0,-2 9 0,-8 12 0,-7 8 0,-4 14 0,-6 17 0,-3 24 0,-6 7 0,6 14 0,-4 5 0,7 8 0,8 7 0,2 0 0,0-1 0,0-11-8</inkml:trace>
  <inkml:trace contextRef="#ctx0" brushRef="#br0" timeOffset="2187">1794 770 127,'-5'0'0,"0"-2"0,-5 2 96,15 2-80,10 1-8,12-3-4,15-3-2,7-4-1,5 0-1,-2 2 0,-10-2 0,0 4 0,-8 3 0,-7 5 0,-2 7 0,-13 5 0,-2 2 0,-8 8 0,-2-1 0,-2 1 0,0-1 0,-1-7 0,3-4 0,0-1 0,7-4 0,3-8 0,5-7 0,10-7 0,-3-5 0,5-4 0,-5 2 0,0-5 0,-5 9 0,1 1 0,-8 2 0,-3 4 0,-5 8 0,-2 8 0,-2 8 0,-5 4 0,-3 6 0,0-2 0,5 5 0,7-2 0,1-8 0,-1-2 0,8-8 0,-5-6 0,7-3 0,-2-8 0,5-6 0,-10-3 0,2 0 0,1-7 0,-6-2 0,6-3 0,-1 5 0,-2 5 0,5 4 0,-5 13 0,4 9 0,-4 5 0,-2 10 0,-3 4 0,0 1 0,5-3 0,0 2 0,0-7 0,2-7 0,5-4 0,-2-6 0,2-4 0,-2-6 0,0-4 0,2-2 0,-4 0 0,2-3 0,2 0 0,0 2 0,1 6 0,-4 2 0,-1 7 0,2 0 0,0 7 0,2 7 0,-5 3-67</inkml:trace>
  <inkml:trace contextRef="#ctx0" brushRef="#br0" timeOffset="2984">3347 886 89,'0'0'0,"0"-5"0,3-12 102,-3 10-77,0 4-6,0-1-9,0 4-5,0-3-3,0 3-1,0 0 0,0 0-1,-3-2 0,3 2 0,-2 0 0,-1-5 0,3 5 0,0 0 0,0 0 0,0-3 0,0 3 0,0 0 0,0 0 0,0 0 0,-7 0 0,0 0 0,-3 8 0,-8-3 0,1 7 0,0 7 0,-3 0 0,6 3 0,1 2 0,1-5 0,9-2 0,3-5 0,8-5 0,7-7 0,2-5 0,5-9 0,8-5 0,2-3 0,-3-9 0,-4 2 0,-6-2 0,1-6 0,-8-3 0,-7-11 0,-5 3 0,0-3 0,0 10 0,-5 13 0,0 11 0,-2 17 0,-3 21 0,3 18 0,-1 9 0,8 5 0,-2 5 0,4-1 0,8-6 0,5-8 0,7-7 0,5-7 0,3-14 0,-1-11 0,-2-6 0,1-8 0,-1-6 0,-8-11 0,-2 1 0,-4-8 0,-6 3 0,-4 7 0,-6 7 0,-4 2 0,-3 15 0,-5 15 0,0 2 0,3 9 0,7 1 0,5-3 0,3 2 0,6-7 0,11-7 0,2-9 0,5-3 0,5-7 0,0-5 0,0-10 0,-5 3 0,1-5 0,-9 0 0,-2-1 0,-4 6 0,-3 10 0,-3-3 0,-5 12 0,1 4 0,-3 6 0,0 9 0,-3 0 0,1 3 0,-3 0 0,3-3 0,2-5 0,0 1 0,0-8 0,2-4 0,3-3 0,5-5 0,-5-5 0,5-7 0,-3 0 0,3-4 0,5-1 0,-3 0 0,-2 8 0,2 2 0,-5 10 0,3 11 0,-7 1 0,-3 16 0,7-2 0,3 5 0,5-2 0,7 2 0,10-13 0,5-4 0,7-7-12,3-5 2,-3-5 9,-4-7 13,-8 0-6,-10-7-3,-3 0-2,-6-3 0,-11 3-1,-2 5 0,-2 4 0,-3 5 0,-3 5 0,-1 7 0,-1 3 0,5 7 0,2-3 0,3 5 0,5-4 0,3 2 0,2-3 0,-1-4 0,4-1 0,-6 1 0,-2-5 0,2 0 0,-7-3 0,-7 0 0,0 3 0,-6 0 0,1-3 0,0 1 0,-3-3 0,-2 0 0,2-3 0,8 1 0,7-3-120</inkml:trace>
  <inkml:trace contextRef="#ctx0" brushRef="#br0" timeOffset="4281">4642 862 127,'0'0'0,"0"2"0,-10 8 96,8-8-80,-1 3-8,-2 4-4,3 1-2,2 2-1,2 0-1,3-5 0,5 1 0,-5-6-16</inkml:trace>
  <inkml:trace contextRef="#ctx0" brushRef="#br0" timeOffset="4422">4797 765 127,'0'-9'0,"0"-20"0,0-75 96,0 100-80,-2 4-8,2 2-4,-5 12-2,-3 6-1,1 6-1,-1 5 0,1 13 0,5 4 0,2-2 0,2 4 0,5-4 0,3-1 0,0-8 0,2-11 0,-7-7 0,-2-12 0,-3-9 0,0-12 0,-5-3 0,-2-12 0,-1-2 0,3-3 0,5 7 0,0 3 0,0 15 0,5 2 0,5 7 0,2 4 0,8 4 0,0 4 0,4-5 0,-2 0 0,8 3 0,-8-8 0,0-2 0,0-2 0,-4-3 0,-1-5 0,-5 5 0,-2-2 0,-3 2 0,-2 5 0,0 8 0,0 1 0,-2 15 0,-1 5 0,6 7 0,1 5 0,6 2 0,0 8 0,7 4 0,0 1 0,3 9 0,-3 4 0,3 1 0,-6 7 0,-4 5 0,-10 4 0,-7-9 0,-13 0 0,-17 0 0,-5-4 0,-7-20 0,-8-13 0,8-13 0,-3-22 0,15-22 0,10-7 0,17-24 0,15-20 0,22-16 0,0-19 0,7 4 0,3 3 0,2 12 0,-2 4 0</inkml:trace>
  <inkml:trace contextRef="#ctx0" brushRef="#br0" timeOffset="5125">4740 400 127,'-14'0'0,"1"0"0,-6 4 96,19-1-97</inkml:trace>
  <inkml:trace contextRef="#ctx0" brushRef="#br0" timeOffset="5469">5818 874 127,'-9'0'0,"-4"0"0,-11-10 96,24 10-80,7 0-8,13-2-4,12-6-2,12 1-1,15-3-1,3 1 0,4-1 0,3-2 0,-5 10 0,-2-8 0,-6 5 0,-11 1 0,-4 4-20</inkml:trace>
  <inkml:trace contextRef="#ctx0" brushRef="#br0" timeOffset="5734">5823 987 127,'-24'2'0,"2"3"0,-55 9 96,85-14-80,9 0-8,8 0-4,19-5-2,20-7-1,17-7-1,8 2 0,-6 1 0,4 1 0,-1-4 0,-17 7 0,-5 2 0,-10 3 0</inkml:trace>
  <inkml:trace contextRef="#ctx0" brushRef="#br0" timeOffset="5969">6234 633 127,'0'-5'0,"5"3"0,59-15 96,-46 10-80,23 4-8,19-6-4,-4 6-2,3 3-1,0 10-1,-9 2 0,-11 10 0,-12 9 0,-12 10 0,-20 12 0,-7 12 0,-20 9 0,-13 1 0,-4-8 0,-5 3 0,5-12 0,7-8 0,7-11 0</inkml:trace>
  <inkml:trace contextRef="#ctx0" brushRef="#br0" timeOffset="6719">7433 368 119,'0'-9'0,"0"-1"0,3-50 101,-3 60-84,0 0-8,0-2-5,0 2-2,0 9-1,-3 13 0,-2 16-1,0 13 0,-5 14 0,1 12 0,-1-3 0,-3 6 0,6-1 0,2-2 0,-5-2 0,8-6 0,-8-4 0,8-4 0,-3-13 0,0-7 0,0-13 0,5-11-36</inkml:trace>
  <inkml:trace contextRef="#ctx0" brushRef="#br0" timeOffset="7016">7667 202 127,'-5'-2'0,"0"-3"0,-17-2 96,22 12-80,-5 4-8,-5 15-4,3 10-2,2 9-1,-5 10-1,5 15 0,-5 4 0,3 5 0,-5 0 0,4 2 0,-2-2 0,-2-2 0,-3-5 0,3-13-17</inkml:trace>
  <inkml:trace contextRef="#ctx0" brushRef="#br0" timeOffset="7281">7057 455 127,'-8'-2'0,"3"-3"0,0-19 96,15 16-80,12-6-8,13-12-4,14-10-2,8-10-1,-3-5-1,-5 6 0,-2-6 0,-5 10 0,-3 10 0,-14 0 0,-6 9 0,-4 8 0,0 6 0,-10 11 0,2 9 0,-2 9 0,5 8 0,2 0 0,3 2 0,-5-2 0,7-2 0,0-6 0,3 1 0,-5-8 0</inkml:trace>
  <inkml:trace contextRef="#ctx0" brushRef="#br0" timeOffset="7687">8061 522 127,'0'-4'0,"0"1"0,-5-4 96,2 12-80,-1 4-8,-4 3-4,-4 12-2,0-2-1,2 2-1,-3-2 0,8-1 0,5-1 0,3-3 0,2-3 0,10 0 0,-3 1 0,0 4 0,-4-2 0,-1 7 0,-7-5 0,-7 8 0,-6-8 0,-4 3 0,-5-8 0,2-4 0,-4-6 0,1-4 0,6-7 0,2-5-10</inkml:trace>
  <inkml:trace contextRef="#ctx0" brushRef="#br0" timeOffset="8000">8191 313 127,'0'5'0,"0"4"0,3 61 96,-3-58-80,0 10-8,-3 12-4,-2 9-2,0 10-1,1-5-1,-9 0 0,6-2 0,-1-8 0,4-6 0,1-6 0,3-9 0,0-5 0,5-10 0,5-9 0,5-5 0,-6-5 0,9-4 0,-1 1 0,0 1 0,-5 5 0,-2 6 0,-2 8 0,-1 5 0,-7 12 0,0 2 0,-2 5 0,-3 3 0,5-3-1</inkml:trace>
  <inkml:trace contextRef="#ctx0" brushRef="#br0" timeOffset="8312">8408 753 127,'0'-2'0,"0"-1"0,7 1 96,-7 2-80,0 7-8,-2 8-4,-3-1-2,0 5-1,5-2-1,0-2-17</inkml:trace>
  <inkml:trace contextRef="#ctx0" brushRef="#br0" timeOffset="8469">8465 481 127,'-13'-16'0,"6"-1"0,-18-31 96,25 52-80,5 4-45</inkml:trace>
  <inkml:trace contextRef="#ctx0" brushRef="#br0" timeOffset="8672">8575 934 127,'-2'-8'0,"-8"4"0,-17-16 96,27 20-80,0-4-8,2 4-4,1 0-2,-1 0-1,3 0-1,0 0 0,3 4 0,-1-4 0,0 0 0,8 0 0,0-12 0,5 8 0,2-13 0,2-5 0,3 3 0,0-8 0,-4 1 0,-6 2 0,-7-7 0,-8-3 0,-7 0 0,-10 5 0,-9 13 0,-1 6 0,-2 17 0,5 12 0,5 10 0,7 7 0,7 5 0,6-2 0,4-1 0,13-2 0,2-7 0,3-12 0,4-7 0,3-13 0,0-9 0,3-12 0,-1-2 0,-7-8 0,-2-9 0,-3-10 0,-5-10 0,-4-2 0,-4-2 0,-4 9 0,-7 12 0,-3 15 0,-7 19 0,-3 15 0,-2 18 0,-3 23 0,0 11 0,3 12 0,5-4 0,7-3 0,5-2 0,7-13 0,6-9 0,6-14 0,3-10 0,8-12 0,-1-7 0,1-8 0,-5-1 0,4-8 0,-7 4 0,-5 1 0,-4 0 0,-11 9 0,-2 3 0,-7 9 0,-8 10 0,0 5 0,-2 7 0,5 5 0,2-7 0,7 4 0,3-11 0,3-3 0,7-10 0,2-7 0,10-9 0,3-5 0,-1-5 0,4-10 0,-6-7 0,2-9 0,-6-8 0,-4-2 0,-4-3 0,-2 10 0,-6 7 0,-2 18 0,-2 13 0,-1 18 0,-7 18 0,5 10 0,5 18 0,0 6 0,3-5 0,2-1 0,5-9 0,4-3 0,4-13 0,1-10 0,6-4 0,-3-10 0,-2-5 0,4-5 0,-4-4 0,-3-5 0,-4-3 0,-1 3 0,-2 4 0,-3 8 0,-4 5 0,-3 6 0,-3 6 0,-2 7 0,3 0 0,2 2 0,0-2 0,2-3 0,3-2 0,5-7 0,0-3 0,5-2 0,2-4 0,2-6 0,6 0 0,-3-6 0,-2 4 0,-5 2 0,-1 0 0,-4 1 0,-2 6 0,-3 3 0,-3 3 0,-2 6 0,0-1 0,5-1 0,-5-2 0,10-1 0,-3 1 0,6-5 0,4-2 0,5-1 0,5-6 0,-5 2 0,0 2 0,-7 2 0,-3 1 0,1 2 0,-8-3 0,-3 3 0,3 0 0,-5 5 0,0 3 0,0 4 0,0 4 0,0 4 0,0 13 0,0 1 0,0 14 0,5 7 0,0 15 0,5 12 0,2 14 0,-7 20 0,-3-1 0,-4 1 0,-10-6 0,-8-9 0,-2-19 0,-10-5 0,0-19 0,0-15 0,2-14 0,6-22 0,4-14 0,0-22 0,13-31 0,12-22 0,12-28 0,15-8 0,7 7 0,8 8 0,-5 16 0,0 5 0</inkml:trace>
  <inkml:trace contextRef="#ctx0" brushRef="#br0" timeOffset="10250">10047 267 127,'-15'-2'0,"1"2"0,-40-14 96,54 18-80,0-4-8,0-4-4,0 1-2,0-2-25</inkml:trace>
  <inkml:trace contextRef="#ctx0" brushRef="#br0" timeOffset="10891">7945 359 127,'-10'-5'0,"5"0"0,-19 0 96,24 5-80,0 8-8,5-4-4,-5 4-2,5-1-1,-5 2-1,5 1 0,-3-5-58</inkml:trace>
  <inkml:trace contextRef="#ctx0" brushRef="#br0" timeOffset="11047">7999 231 127,'0'0'0,"0"5"0,22 38 96,-17-43-80,8 3-12</inkml:trace>
  <inkml:trace contextRef="#ctx0" brushRef="#br0" timeOffset="11500">9900 44 127,'-5'0'0,"0"0"0,-17 21 96,22-18-80,-3 9-8,-2 0-4,0 2-2,0 5-1,-5-2-29</inkml:trace>
  <inkml:trace contextRef="#ctx0" brushRef="#br0" timeOffset="11687">9966 123 127,'-7'7'0,"-1"3"0,-39 60 96,45-66-80,-5 11-8,2-6-4,2 6-2,-2 2-1</inkml:trace>
  <inkml:trace contextRef="#ctx0" brushRef="#br0" timeOffset="12094">10288 568 127,'0'0'0,"0"0"0,25-7 96,-20 0-80,10 7-8,2-8-4,15 1-2,10-2-1,5 1-1,7-4 0,5 3 0,2 1 0,1 1 0,-3 5 0,-5-1 0,-7 3 0,-3-2 0,-4 2 0,-6 0 0,-2 0 0,-7 0 0,-6 0 0,-6 0 0,-4 0 0,1 0 0,-10 0 0,0 0 0,0 0-19</inkml:trace>
  <inkml:trace contextRef="#ctx0" brushRef="#br0" timeOffset="12437">10552 717 127,'-12'3'0,"-1"4"0,-41 10 96,49-17-80,5 0-8,0 0-4,0 0-2,0 2-1,5-2-1,10 0 0,5 0 0,12 0 0,9-2 0,14-3 0,11-5 0,15 3 0,3-3 0,14 3 0,3 2 0,0-4 0,-5 4 0,-10 5 0,-14 0 0,-13 0 0,-10 0 0,-10 0 0,-4 0 0,-8 0 0,-7 0 0,-11 0 0,-1 0 0,-3 0 0,-5-2-43</inkml:trace>
  <inkml:trace contextRef="#ctx0" brushRef="#br0" timeOffset="12781">11344 409 127,'-17'-9'0,"-7"-3"0,-87-49 96,103 59-80,-6-3-8,4 3-4,-3 2-2,11-3-1,0 3-1,6 3 0,14 4 0,16 5 0,13 3 0,10 1 0,9 6 0,-2-3 0,2 3 0,-6 4 0,-6 1 0,-8 11 0,-9 3 0,-10 3 0,-9 1 0,-18 6 0,-18 7 0,-18 2 0,-14 2 0,-14 3 0,-7 0 0,-3 0 0,5 2 0</inkml:trace>
  <inkml:trace contextRef="#ctx0" brushRef="#br0" timeOffset="19000">12295 17 127,'0'0'0,"0"0"0,-5-7 96,5 7-80,0 0-8,0 2-4,0 8-2,0 2-1,2 14-1,3 6 0,-3 11 0,1 10 0,-1 10 0,-2 4 0,-5 17 0,-2 3 0,-5 4 0,-1-2 0,1-2 0,0-8 0,2-4 0,5-13 0,-2-14 0,7-12 0,0-12 0,5-16-12,4-13-95</inkml:trace>
  <inkml:trace contextRef="#ctx0" brushRef="#br0" timeOffset="19281">12462 207 127,'0'-14'0,"0"-8"0,20-52 96,-20 69-80,0-2-8,0 2-4,4 2-2,-4 3-1,0 0-1,0 8 0,5 13 0,-5 10 0,0 18 0,0 6 0,-5 12 0,1 15 0,-9 9 0,3-2 0,-7 0 0,0-4 0,2-4 0,3-8 0,2-8 0,-2-8-13</inkml:trace>
  <inkml:trace contextRef="#ctx0" brushRef="#br0" timeOffset="19578">12036 780 127,'-12'9'0,"7"3"0,-22 85 96,32-85-80,7 14-8,5 5-4,10 5-2,0 1-1,8-1-1,-1-5 0,1-7 0,-1-2 0,-7-10 0,5-8 0,-2-8 0,-1-11 0,-2-9 0,1-5-28</inkml:trace>
  <inkml:trace contextRef="#ctx0" brushRef="#br0" timeOffset="19859">12878 287 127,'-3'12'0,"-2"2"0,-29 89 96,32-93-80,-1 17-8,-2 13-4,-5 11-2,5 0-1,-4 1-1,1 1 0,1-2 0,-1 2 0,-1-10 0,4-7 0,-3-7 0,6-12 0,-3-10 0,5-7 0,-3-19 0,8-10 0,-2-12 0,2-14 0,0-22 0,4 0 0,4-3 0,4 3 0,8 10 0,-3 14 0,2 12 0,3 20 0,-4 6 0,-6 15 0,-2 19 0,-8 10 0,-9 10 0,-8 4 0,-10 8 0,3-1 0,2-14 0,5-9 0,5-10 0,8-10 0,7-10 0,9-6 0,3-3 0,5-3 0,-4 10 0,-6 5 0,0 5 0,-10 14 0,-7 8 0,-7 2 0,-8 4 0,-7 1 0,-2 0 0,4-5 0,0-8 0,0-1 0,6-8 0,1-3 0,-1-9-9</inkml:trace>
  <inkml:trace contextRef="#ctx0" brushRef="#br0" timeOffset="20453">13259 1001 127,'0'-7'0,"0"-5"0,8-39 96,-8 46-80,0 1-8,0 1-4,0-2-2,0 1-1,0 1-1,5-4 0,-3 5 0,6-6 0,1 1 0,4-2 0,-3-6 0,2 1 0,-2 2 0,0-5 0,-3 2 0,3-1 0,-10 6 0,0 0 0,-5-2 0,0 7 0,-7 3 0,-1 4 0,-1 6 0,-6 9 0,8 2 0,2 5 0,-3 2 0,11-4 0,2 0 0,10-8 0,-3-2 0,5-7 0,11-5 0,4-7 0,5-10 0,-5 0 0,7-9 0,1 1 0,-6-6 0,-2 0 0,-2-8 0,-5-4 0,-6 5 0,-4-3 0,-5 9 0,-5 6 0,-10 12 0,0 14 0,-12 16 0,3 23 0,-8 7 0,-3 11 0,3 11 0,0 6 0,0 10 0,7 5 0,10 10 0,5 0 0,3-8 0,12-7 0,2-19 0,5-14 0,-2-18 0,7-20 0,-5-18 0,-2-17 0,0-9 0,-8-15 0,3-4 0,-5-13 0,-5-7 0,-5 5 0,-5 10 0,-2 12 0,0 14 0,2 5 0,5 14 0,5 10 0,10 10 0,-3-3 0,13 0 0,7-7 0,5-7 0,10-12 0,2-10 0,8-7 0,-3-5 0,-5-2 0,-7-3 0,-5 0 0,-12-7 0,-3 5 0,-9 7 0,-6 10 0,-2 14 0,-10 20 0,-2 25 0,-8 18 0,-2 21 0,0 15 0,-5 19 0,2 10 0,10 19 0,8 0 0,12-12 0,7-15 0,10-26 0,5-22 0,5-23 0,-4-16 0,-1-23 0,-8-17 0,-1-22 0,-11-14 0,-2-12 0,-5-10 0,-5 5 0,-2 10-89</inkml:trace>
</inkml:ink>
</file>

<file path=ppt/ink/ink31.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5:43.843"/>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22 573 127,'-3'0'0,"-1"0"0,-11 2 96,20-2-80,9 0-8,16 0-4,12-5-2,12-2-1,15-3-1,9-2 0,4 5 0,1-2 0,-9 4 0,-3 5 0,-9 0 0,-13 2 0,-7 10-17</inkml:trace>
  <inkml:trace contextRef="#ctx0" brushRef="#br0" timeOffset="282">182 724 127,'-32'8'0,"-5"-4"0,-76 28 96,113-32-80,0 0-8,10 4-4,4 1-2,23 0-1,10-2-1,15-1 0,21-2 0,16 0 0,4-5 0,8 0 0,-16 0 0,-4 3 0,-19 2 0,-13-5 0,-10 5 0,-10 0 0,-12-2-12</inkml:trace>
  <inkml:trace contextRef="#ctx0" brushRef="#br0" timeOffset="547">718 349 127,'-15'-3'0,"-2"1"0,-25-5 96,45 7-80,7 0-8,9 0-4,11 0-2,12 2-1,7 5-1,2 3 0,1 7 0,-3 2 0,0 10 0,-9 5 0,-8 9 0,-10 8 0,-17 6 0,-8 4 0,-21-1 0,-8-2 0,-15-3 0,-14 3 0,-3-8 0,9-2 0</inkml:trace>
  <inkml:trace contextRef="#ctx0" brushRef="#br0" timeOffset="4094">1603 41 127,'-9'-8'0,"-4"-1"0,-31-15 96,44 24-80,0 0-8,-5 0-4,5 4-2,-5 13-1,0 7-1,0 15 0,5 14 0,-5 5 0,-2 16 0,-5 13 0,-3 7 0,-5 5 0,6-3 0,-6-5 0,3-6 0,4-8 0,6-15 0,2-11 0,3-13-4,2-16-44</inkml:trace>
  <inkml:trace contextRef="#ctx0" brushRef="#br0" timeOffset="4360">1749 96 127,'0'-10'0,"-3"3"0,-12-27 96,15 34-80,-2 0-8,-1 5-4,1 12-2,0 12-1,2 9-1,-8 11 0,3 11 0,3 12 0,-8 15 0,0 7 0,-5 0 0,1 2 0,-1-5 0,-7 1 0,2-3 0,0-5 0,1-7 0,1-9 0,4-13-20</inkml:trace>
  <inkml:trace contextRef="#ctx0" brushRef="#br0" timeOffset="4625">1330 758 127,'-14'2'0,"1"3"0,-28 29 96,41-24-80,0 6-8,5 4-4,2 9-2,8 14-1,-3 3-1,0 4 0,5 8 0,-7-5 0,3 0 0,1-5 0,1-7 0,2-17 0,1-14 0,9-20 0,2-19 0,10-9 0,-2-20 0,0-7 0,0-10 0,-2 5 0,1 3 0</inkml:trace>
  <inkml:trace contextRef="#ctx0" brushRef="#br0" timeOffset="6719">2100 594 122,'0'-2'0,"0"-8"0,10-28 99,-2 33-82,-1-5-9,3 6-4,2 1-2,10 3-1,-2 5 0,4 9-1,6 6 0,-1 11 0,-6 0 0,-6 5 0,0 0 0,-12 3 0,5-1 0,-10-1 0,-8-1 0,-1-5 0,-4 0 0,-4-4 0,2-3 0,-2-5 0,0-4 0,0-3 0,-3-5 0,3-5 0,-3-4 0,3-5 0,5-1 0,-1 1 0,3 0 0,8 0 0,2-1 0,5 6 0,7 2 0,3 0 0,7 0 0,3 0 0,7 0 0,9-5 0,1-9 0,3-5 0,6-6 0,3-6 0,3-3 0,-10 3 0,-1-7 0,-11 2 0,2-5 0,-15-3 0,-2 1 0,-13-5 0,-7 2 0,-5-2 0,-10 7 0,-7 5 0,-3 12 0,3 7 0,0 15 0</inkml:trace>
</inkml:ink>
</file>

<file path=ppt/ink/ink32.xml><?xml version="1.0" encoding="utf-8"?>
<inkml:ink xmlns:inkml="http://www.w3.org/2003/InkML">
  <inkml:definitions>
    <inkml:context xml:id="ctx0">
      <inkml:inkSource xml:id="inkSrc0">
        <inkml:traceFormat>
          <inkml:channel name="X" type="integer" max="12899" units="in"/>
          <inkml:channel name="Y" type="integer" max="7919" units="in"/>
          <inkml:channel name="F" type="integer" max="255" units="dev"/>
        </inkml:traceFormat>
        <inkml:channelProperties>
          <inkml:channelProperty channel="X" name="resolution" value="1563.51514" units="1/in"/>
          <inkml:channelProperty channel="Y" name="resolution" value="1279.73499" units="1/in"/>
          <inkml:channelProperty channel="F" name="resolution" value="10E-6" units="1/dev"/>
        </inkml:channelProperties>
      </inkml:inkSource>
      <inkml:timestamp xml:id="ts0" timeString="2006-09-18T15:44:35.922"/>
    </inkml:context>
    <inkml:brush xml:id="br0">
      <inkml:brushProperty name="width" value="0.05292" units="cm"/>
      <inkml:brushProperty name="height" value="0.05292" units="cm"/>
      <inkml:brushProperty name="color" value="#FF0000"/>
      <inkml:brushProperty name="fitToCurve" value="1"/>
      <inkml:brushProperty name="ignorePressure" value="1"/>
    </inkml:brush>
  </inkml:definitions>
  <inkml:trace contextRef="#ctx0" brushRef="#br0">52 36 127,'-5'-4'0,"5"1"0,-13-9 96,13 12-80,0 2-8,0 8-4,0 7-2,0 5-1,5 14-1,-5-2 0,0 7 0,0 2 0,0 6 0,-2 1 0,-3-1 0,-2-3 0,2-8 0,0-6 0,0-8 0,3-7 0,-1-8 0,-2-9 0,5-19 0,0-10 0,0-12 0,3-14 0,9-11 0,7-9 0,3 5 0,5 15 0,5 11 0,0 3 0,-5 19 0,0 3 0,-5 17 0,-8 7 0,1 11 0,-13 18 0,-2 3 0,0 4 0,-7-3 0,-15 6 0,2-10 0,6-5 0,2-3 0,2-11 0,5-1 0,-2-11 0,9-3 0,18 0 0,-3-10 0,0 5 0,2 3 0,-4 2 0,-3 4 0,3 9 0,-3 3 0,-7 11 0,-5 4 0,-5 8 0,0 5 0,-7-6 0,-20-2 0,-2-2 0,-3-10 0,3 1 0,2-8 0,3-10 0,10 0 0,1-14-6</inkml:trace>
  <inkml:trace contextRef="#ctx0" brushRef="#br0" timeOffset="687">408 706 127,'0'0'0,"3"0"0,11-13 96,-11 9-80,2-1-8,0 0-4,7-5-2,-2 1-1,2-8-1,-2 2 0,-1-4 0,1 0 0,-7-6 0,-3 1 0,0 5 0,-5 2 0,-5 7 0,-7 10 0,-5 12 0,5 8 0,-8 2 0,11 11 0,1-1 0,6-3 0,5-5 0,4 0 0,8-9 0,2-3 0,8-12 0,2-3 0,5-9 0,-1-2 0,4-10 0,-1-1 0,0 1 0,-9-10 0,2 1 0,0-6 0,-7 3 0,-3-8 0,0 6 0,-5-1 0,-2 7 0,-2 3 0,-3 8 0,0 6 0,-3 3 0,-2 12 0,0 12 0,-4 10 0,-1 17 0,-2 7 0,2 12 0,0 2 0,3 5 0,12 0 0,-5 3 0,2 2 0,3-2 0,-3-3 0,3-5 0,3-2 0,-3-12 0,-3 0 0,0-12 0,3-5 0,-5-10 0,5-12 0,-5-9 0,0-17 0,-2-13 0,2-21 0,-3-7 0,-4-8 0,-3 8 0,-2 9 0,2 15 0,3 7 0,2 9 0,3 6 0,2 7 0,4 4 0,6 3 0,12-2 0,0-3 0,10-9 0,7-1 0,-2-11 0,4-3 0,-4-5 0,-13-7 0,3 4 0,-10-1 0,-2-3 0,-8-5 0,-2 12 0,-5 0 0,0 8 0,-5 9 0,-4 12 0,-6 17 0,-9 14 0,-1 28 0,1 13 0,7 13 0,4 9 0,4 1 0,9-1 0,4-7 0,6-9 0,5-15 0,4-12 0,-4-17 0,5-15 0,-3-14 0,0-10 0,-7-11 0,7-11 0,-12-11 0,-5-10 0,0-5 0,-5 12 0,-8 12 0,-11 12 0</inkml:trace>
</inkml:ink>
</file>

<file path=ppt/ink/ink4.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15.328"/>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23 31 6,'10'-2'26,"-11"-7"1,10 12 1,-3-9 1,-1 6-16,3 9-1,-4 10-2,2 5-3,-6 6-1,3 8 1,-6 1-3,0 5-1,-1 7 0,-6-1-1,3-6-2,-3-4-4,3 1-7,-7-11-8,-5-8-13,9-1 1,-10-17-2,11 1 1</inkml:trace>
  <inkml:trace contextRef="#ctx0" brushRef="#br0" timeOffset="250">0 106 11,'3'-39'22,"23"20"3,-8-9 2,27 25 0,6-6-16,-2 6-3,8 0 1,-4 3-1,-5 9-2,-9-6 0,-9 6-1,-11 10 1,-8 2-2,-21 0 1,0 3-1,-13-3 0,3 0 0,-7 2 0,3-3-1,2-11-1,10 3-1,7-5 0,11-1 0,7-1-1,10 2 0,6 1 0,0-2 0,0 6 0,-4-1 1,-3 2-1,-10 5 0,-3-1 2,-6 4 0,-9 3 1,-11 0 0,-1 1 0,-8-1 1,-4-5-1,-3 3 0,-3-10-1,-2-3-1,10-3-2,-1-8-3,13 7-5,-2-16-9,13 1-20,8 1 1,7-1-1,11 1 0,1-3 2</inkml:trace>
  <inkml:trace contextRef="#ctx0" brushRef="#br0" timeOffset="701">716 354 9,'34'-6'29,"-10"9"2,-13 0 3,-8 3 0,-1 6-10,-19-3-8,12 14-4,-13-3-4,10 8-3,-3 1-1,8 3-2,3-1-1,3 1 0,7-5 0,5-3-1,2-7 1,4-8 0,3-6 0,-3-6 1,1-6-1,-2-6 1,-5-8-1,-3-4 1,-3-3-1,-5-3 0,-6 4-1,-4-4-3,1 15-6,-9-3-18,-1 5-11,3 10 2,-4 2-2,6 8 1,-1-4 1</inkml:trace>
</inkml:ink>
</file>

<file path=ppt/ink/ink5.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8:19.664"/>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92 26 19,'1'-14'25,"7"14"2,-5-8 0,1 4-10,3 7-3,-3 0-1,4 6-4,-8 5-1,3 4-3,-3 3 1,0 10-3,-2 0 0,-1 4-1,-3 3-1,3-1 1,0-1-2,-2-1-1,7 0-4,-8-9-10,3-2-17,1 4 1,-5-12-2,4 9 1,-8-9 1</inkml:trace>
  <inkml:trace contextRef="#ctx0" brushRef="#br0" timeOffset="411">101 814 18,'7'2'24,"-17"-13"1,4 20 2,-6 5-14,0-2-2,0 8-3,-2 1-2,4 8-1,-6-3-2,9 9-1,-1-8-1,8 2 0,6-5 1,2-2 0,7-6-1,5-4 0,5-2 1,7-7-1,1-5 0,0-4 0,1-6 0,0-5 0,-4-6 0,-1 2 1,-8-9 0,-7-2 1,-13-2 2,-2 1-1,-14 2-1,-3 6 0,-8 6-1,-4 7-3,-2 12-13,5 9-17,-8-1-1,13 12 0,-4-8-1,12 8 1</inkml:trace>
</inkml:ink>
</file>

<file path=ppt/ink/ink6.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19.160"/>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0 159 11,'2'-21'25,"4"15"3,-6-7 1,0 3-11,3 5-1,-2-4-4,1 11-2,-2-1-3,2 11-3,-2 2-2,0 9 0,0 1-2,0 6 1,-4 5-1,4 4 0,0-5 0,-4-4 0,4-3-2,-3-3-3,3-3-6,0-4-11,-2-8-10,5 0-1,-4-10 1,4 5-1</inkml:trace>
  <inkml:trace contextRef="#ctx0" brushRef="#br0" timeOffset="301">5 171 12,'1'-21'26,"19"13"1,-8-15 2,16 4-5,1 5-13,1-5-2,5 0-1,-4 1-5,-3 8-4,0-1-8,-5 10-10,-13-6-9,-1 17-1,-15-4 0,6 13 1</inkml:trace>
  <inkml:trace contextRef="#ctx0" brushRef="#br0" timeOffset="531">67 287 12,'15'3'23,"-7"-12"2,24 5-3,-5-5-8,2 1-2,3 1-3,0-3-5,5 1-7,-16 3-14,3 9-8,-17-6 0,5 15 0,-18-9-1</inkml:trace>
  <inkml:trace contextRef="#ctx0" brushRef="#br0" timeOffset="741">168 434 20,'13'5'24,"-8"-11"1,13 3 0,-3-2-13,4-1-7,-3 0-8,-3-5-19,13 11-2,-13-12 0,13 12-1</inkml:trace>
</inkml:ink>
</file>

<file path=ppt/ink/ink7.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37.787"/>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2 161 1,'-10'-15'25,"12"8"1,-7-6 3,8 0 0,2 6-12,-8-4-2,11 10-3,-10-9-2,8 10-1,-7-1-2,7 8-3,-5 1 0,4 6-1,-2-2-1,2 8 1,-2-5-1,3 5-1,-3-4 1,1-7-1,1 1 1,0-2-1,1-5 1,1-3 0,1-4 1,3-4-1,1-4 1,5-1-1,0-6 1,3-3-2,0-2 2,-2 2-2,1 4 0,-3 2 0,-2 4 0,0 9-1,-3 3 1,-1 6-1,-2 3 1,-2 5-1,0 5 0,-1 1 0,0-2 0,-2-1-2,1 4-3,-1-10-4,5 7-9,-6-9-14,4-2-6,-3-1 0,3-3 0,-3 0 2</inkml:trace>
  <inkml:trace contextRef="#ctx0" brushRef="#br0" timeOffset="481">427 161 11,'12'0'24,"-1"-12"0,3 5-5,-2-3 0,7 1-4,-2-2-2,-2-4-3,0 2 0,-3-4-3,-1 4 0,-6-6-1,1 9 1,-18-6-1,2 10-1,-5 2-1,-2 7-1,-1 4-1,-4 7 0,1 6-1,-1 4-2,15 1-1,-5 1-1,10 3-5,0-9-6,7 1-7,6-1-13,-2-14 1,5 5 0,-7-12 1</inkml:trace>
  <inkml:trace contextRef="#ctx0" brushRef="#br0" timeOffset="771">662 97 7,'1'-19'27,"10"15"0,-9-4 3,5 11-1,-4 3-11,-4 0-7,4 8-3,-3 0-2,0 4-2,0-3 0,1 1-2,3-1 0,-1-3-1,-2-4 0,7-2 0,-2-6 0,5-1 0,-2-9 0,3 1 1,0-8-1,2 1 1,2-6-2,-1 1 0,3 2-4,-4-1-5,8 10-11,2 1-12,-9-2 0,12 12-1,-8-5 1</inkml:trace>
  <inkml:trace contextRef="#ctx0" brushRef="#br0" timeOffset="1072">1104 58 8,'1'8'28,"-10"-8"2,0 9 1,-13-4 0,2 1-10,6 8-10,2-5-4,6 5-1,3-4-3,8 3-1,5-1-1,7 3-1,2-3 1,2 8-1,1-3 0,1 1 0,-4 4 1,-2-1-1,-6 5 2,-5 2-1,-10-2 2,-2 1-1,-13-2 2,-2-2-2,-9-3 2,4-2-2,-6-10 1,2-4-2,2-4-2,-1-6-3,13 3-5,-5-12-11,4-7-16,8 7 1,1-3 0,11 4 0</inkml:trace>
  <inkml:trace contextRef="#ctx0" brushRef="#br0" timeOffset="1452">1315 116 5,'3'-10'30,"6"13"0,-5-5 2,6 10-1,3-2-2,-9 5-21,7 1-1,-5 3-5,5-1-6,-1 1-15,1 1-12,0-10 0,1 5-2,-7-11 2</inkml:trace>
  <inkml:trace contextRef="#ctx0" brushRef="#br0" timeOffset="1643">1522 90 11,'0'-19'31,"8"12"1,0 1 4,-11 12-1,-5 14-4,-4-7-18,7 17-2,-10-2-3,5 12-1,-11-5-1,3 8-3,-2 1 0,3-3-2,0 2-2,-2-8-3,16 1-5,-12-15-8,7 7-22,7-12 2,2-5-2,2-6 2,4-8 2</inkml:trace>
</inkml:ink>
</file>

<file path=ppt/ink/ink8.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0.231"/>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66 213 19,'10'-3'28,"-12"-5"1,7 4 3,-5 2-11,-8-2-3,5 7-5,-9-5-2,6 11-3,-7-4-3,4 8-2,-2-2-1,4 1-1,-1 3-1,6 1 1,6-4-2,2 0 2,3-5-2,5-2 2,-1-2-1,3-1 0,-1-4 0,-3-2-1,-1-3 1,0 0-1,-2-2 0,-6 0-1,-1-1 1,-4-5 0,2 5 0,-4-1-1,-2 3 1,2-1-1,3 5 0,-2 1 0,4 3 0,2 0 0,5 0-1,1 0 1,5-5 2,3-4-1,3-3 2,-2 0 0,5-7 1,4-2 2,-7-6 0,3 6 0,-10-8 1,0 7 1,-4 1 0,2 12-1,-14 6 0,-8 15-2,-8 13 0,9 14-1,-4 11-2,2 11 1,-7 10-1,7 1 0,4 2 0,5-4 0,3-5 0,-1-8-1,-1-9 1,0-11 0,15-10-1,-6-7 1,4-14 1,3-9-1,-2-6 1,2-14-1,-2-13 1,-1 1-1,-11-8-1,-9-7-2,7 9-2,-8-5-4,8 10-15,-9 5-13,8 13 1,6 5-1,2 5 2</inkml:trace>
</inkml:ink>
</file>

<file path=ppt/ink/ink9.xml><?xml version="1.0" encoding="utf-8"?>
<inkml:ink xmlns:inkml="http://www.w3.org/2003/InkML">
  <inkml:definitions>
    <inkml:context xml:id="ctx0">
      <inkml:inkSource xml:id="inkSrc0">
        <inkml:traceFormat>
          <inkml:channel name="X" type="integer" max="28800" units="in"/>
          <inkml:channel name="Y" type="integer" max="21760" units="in"/>
          <inkml:channel name="F" type="integer" max="255" units="dev"/>
        </inkml:traceFormat>
        <inkml:channelProperties>
          <inkml:channelProperty channel="X" name="resolution" value="3490.90918" units="1/in"/>
          <inkml:channelProperty channel="Y" name="resolution" value="3516.4834" units="1/in"/>
          <inkml:channelProperty channel="F" name="resolution" value="INF" units="1/dev"/>
        </inkml:channelProperties>
      </inkml:inkSource>
      <inkml:timestamp xml:id="ts0" timeString="2005-09-16T19:39:41.413"/>
    </inkml:context>
    <inkml:brush xml:id="br0">
      <inkml:brushProperty name="width" value="0.03528" units="cm"/>
      <inkml:brushProperty name="height" value="0.03528" units="cm"/>
      <inkml:brushProperty name="color" value="#333399"/>
      <inkml:brushProperty name="fitToCurve" value="1"/>
      <inkml:brushProperty name="ignorePressure" value="1"/>
    </inkml:brush>
  </inkml:definitions>
  <inkml:trace contextRef="#ctx0" brushRef="#br0">184 13 8,'1'-13'28,"4"14"1,-14-8 1,1 14 0,-3 4-12,-10-4-8,4 12-2,-6-4-2,3 6-2,3-1-2,4 0-2,7 1 1,1-1-1,10-2 0,4 1 0,5-3 0,-1 1 0,1 1 0,3 1 0,-8-4 0,0 2 1,-6-4 0,-1 1 1,-7-2 0,-4 1 0,-3-7 0,-2 0 0,-3-5-1,0-1-2,4-1-6,-6-5-14,2-8-11,13 6-1,-4-5 0,11 5-1</inkml:trace>
  <inkml:trace contextRef="#ctx0" brushRef="#br0" timeOffset="390">363 280 17,'15'18'26,"-13"-5"2,7 12 2,-11 4-4,-1-4-14,6 7-2,-6-2-3,0 7-1,-5-7-1,2 4-2,-4-8-1,0-2 0,1 1-1,-3-6 0,-2-10 0,2-1 1,0-9 1,0-4 1,1-9 0,5-6 0,-2-7 0,8-2-1,6-7 0,13-4-1,2 0 0,10 4-2,1 4 0,4 6 0,3 7 1,-1 7-1,-9 8 1,-6 7 0,-8 4 0,-9 6 1,-7 2-1,-7 5 1,-7-2-2,-7-1-1,4 4-6,-13-12-10,8 0-20,7 0 0,3-5 0,9-4 0,2-7 2</inkml:trace>
  <inkml:trace contextRef="#ctx0" brushRef="#br0" timeOffset="801">695 335 22,'23'-6'32,"-4"3"2,-5 3 0,-6 6 0,4 0-12,-17 0-13,9 3-5,-3 2-9,-6-5-16,1-1-12,4 2-1,-3-5-1,6 2 1</inkml:trace>
  <inkml:trace contextRef="#ctx0" brushRef="#br0" timeOffset="1001">927 286 13,'17'3'28,"-5"-3"2,-3 8 1,-3-4 1,-6 1-15,7 9-4,-12-7-4,8 5-3,-6-4-1,4 1-1,1-6-2,6 3 0,-2-6-1,3-3 0,6 0 1,-1-6-1,3-2 1,0 2 0,-1-3 0,1 3 1,-4 1-1,-1 4 0,-3-1 0,-1 11-1,-1-1 1,-5 4-1,-1 0-1,-1 3-1,2 2-5,-4-5-12,4 0-19,-2 2 0,0-5 0,17 0 1,-2-6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6725"/>
          </a:xfrm>
          <a:prstGeom prst="rect">
            <a:avLst/>
          </a:prstGeom>
        </p:spPr>
        <p:txBody>
          <a:bodyPr vert="horz" lIns="91440" tIns="45720" rIns="91440" bIns="45720" rtlCol="0"/>
          <a:lstStyle>
            <a:lvl1pPr algn="r">
              <a:defRPr sz="1200"/>
            </a:lvl1pPr>
          </a:lstStyle>
          <a:p>
            <a:fld id="{9015B5E6-3D3D-4F38-AC3E-9D141DEEFF72}" type="datetimeFigureOut">
              <a:rPr lang="en-US" smtClean="0"/>
              <a:t>9/18/2015</a:t>
            </a:fld>
            <a:endParaRPr lang="en-US"/>
          </a:p>
        </p:txBody>
      </p:sp>
      <p:sp>
        <p:nvSpPr>
          <p:cNvPr id="4" name="Slide Image Placeholder 3"/>
          <p:cNvSpPr>
            <a:spLocks noGrp="1" noRot="1" noChangeAspect="1"/>
          </p:cNvSpPr>
          <p:nvPr>
            <p:ph type="sldImg" idx="2"/>
          </p:nvPr>
        </p:nvSpPr>
        <p:spPr>
          <a:xfrm>
            <a:off x="1338263" y="1162050"/>
            <a:ext cx="4181475"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73575"/>
            <a:ext cx="5486400" cy="3660775"/>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675"/>
            <a:ext cx="2971800"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675"/>
            <a:ext cx="2971800" cy="466725"/>
          </a:xfrm>
          <a:prstGeom prst="rect">
            <a:avLst/>
          </a:prstGeom>
        </p:spPr>
        <p:txBody>
          <a:bodyPr vert="horz" lIns="91440" tIns="45720" rIns="91440" bIns="45720" rtlCol="0" anchor="b"/>
          <a:lstStyle>
            <a:lvl1pPr algn="r">
              <a:defRPr sz="1200"/>
            </a:lvl1pPr>
          </a:lstStyle>
          <a:p>
            <a:fld id="{0EA95053-5F9E-4AC2-8CAE-46ED84988497}" type="slidenum">
              <a:rPr lang="en-US" smtClean="0"/>
              <a:t>‹#›</a:t>
            </a:fld>
            <a:endParaRPr lang="en-US"/>
          </a:p>
        </p:txBody>
      </p:sp>
    </p:spTree>
    <p:extLst>
      <p:ext uri="{BB962C8B-B14F-4D97-AF65-F5344CB8AC3E}">
        <p14:creationId xmlns:p14="http://schemas.microsoft.com/office/powerpoint/2010/main" val="42008634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EA95053-5F9E-4AC2-8CAE-46ED84988497}" type="slidenum">
              <a:rPr lang="en-US" smtClean="0"/>
              <a:t>1</a:t>
            </a:fld>
            <a:endParaRPr lang="en-US"/>
          </a:p>
        </p:txBody>
      </p:sp>
    </p:spTree>
    <p:extLst>
      <p:ext uri="{BB962C8B-B14F-4D97-AF65-F5344CB8AC3E}">
        <p14:creationId xmlns:p14="http://schemas.microsoft.com/office/powerpoint/2010/main" val="1801375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7B59C64-D6A4-4AE2-80B8-B10FCE395C8A}" type="slidenum">
              <a:rPr lang="en-US" altLang="en-US"/>
              <a:pPr/>
              <a:t>‹#›</a:t>
            </a:fld>
            <a:endParaRPr lang="en-US" altLang="en-US"/>
          </a:p>
        </p:txBody>
      </p:sp>
    </p:spTree>
    <p:extLst>
      <p:ext uri="{BB962C8B-B14F-4D97-AF65-F5344CB8AC3E}">
        <p14:creationId xmlns:p14="http://schemas.microsoft.com/office/powerpoint/2010/main" val="21940506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9B3DE39-B293-48AC-94F1-4470CC4B7CFD}" type="slidenum">
              <a:rPr lang="en-US" altLang="en-US"/>
              <a:pPr/>
              <a:t>‹#›</a:t>
            </a:fld>
            <a:endParaRPr lang="en-US" altLang="en-US"/>
          </a:p>
        </p:txBody>
      </p:sp>
    </p:spTree>
    <p:extLst>
      <p:ext uri="{BB962C8B-B14F-4D97-AF65-F5344CB8AC3E}">
        <p14:creationId xmlns:p14="http://schemas.microsoft.com/office/powerpoint/2010/main" val="16884418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CED1D7D-51A7-4EFB-AF1F-FC55981D0B5A}" type="slidenum">
              <a:rPr lang="en-US" altLang="en-US"/>
              <a:pPr/>
              <a:t>‹#›</a:t>
            </a:fld>
            <a:endParaRPr lang="en-US" altLang="en-US"/>
          </a:p>
        </p:txBody>
      </p:sp>
    </p:spTree>
    <p:extLst>
      <p:ext uri="{BB962C8B-B14F-4D97-AF65-F5344CB8AC3E}">
        <p14:creationId xmlns:p14="http://schemas.microsoft.com/office/powerpoint/2010/main" val="5478468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B14DB46F-B350-4576-8BDE-C51F6C6E99BA}" type="slidenum">
              <a:rPr lang="en-US" altLang="en-US"/>
              <a:pPr/>
              <a:t>‹#›</a:t>
            </a:fld>
            <a:endParaRPr lang="en-US" altLang="en-US"/>
          </a:p>
        </p:txBody>
      </p:sp>
    </p:spTree>
    <p:extLst>
      <p:ext uri="{BB962C8B-B14F-4D97-AF65-F5344CB8AC3E}">
        <p14:creationId xmlns:p14="http://schemas.microsoft.com/office/powerpoint/2010/main" val="3350184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562C6C6-8696-4088-9CD9-52C79455E2B6}" type="slidenum">
              <a:rPr lang="en-US" altLang="en-US"/>
              <a:pPr/>
              <a:t>‹#›</a:t>
            </a:fld>
            <a:endParaRPr lang="en-US" altLang="en-US"/>
          </a:p>
        </p:txBody>
      </p:sp>
    </p:spTree>
    <p:extLst>
      <p:ext uri="{BB962C8B-B14F-4D97-AF65-F5344CB8AC3E}">
        <p14:creationId xmlns:p14="http://schemas.microsoft.com/office/powerpoint/2010/main" val="37975710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530C2EBB-6BE8-4467-907B-FCE8ABCE5700}" type="slidenum">
              <a:rPr lang="en-US" altLang="en-US"/>
              <a:pPr/>
              <a:t>‹#›</a:t>
            </a:fld>
            <a:endParaRPr lang="en-US" altLang="en-US"/>
          </a:p>
        </p:txBody>
      </p:sp>
    </p:spTree>
    <p:extLst>
      <p:ext uri="{BB962C8B-B14F-4D97-AF65-F5344CB8AC3E}">
        <p14:creationId xmlns:p14="http://schemas.microsoft.com/office/powerpoint/2010/main" val="27164870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F20FA65-0136-40FD-8CBA-556592D162F3}" type="slidenum">
              <a:rPr lang="en-US" altLang="en-US"/>
              <a:pPr/>
              <a:t>‹#›</a:t>
            </a:fld>
            <a:endParaRPr lang="en-US" altLang="en-US"/>
          </a:p>
        </p:txBody>
      </p:sp>
    </p:spTree>
    <p:extLst>
      <p:ext uri="{BB962C8B-B14F-4D97-AF65-F5344CB8AC3E}">
        <p14:creationId xmlns:p14="http://schemas.microsoft.com/office/powerpoint/2010/main" val="3172615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3364A69-F734-4F83-AC27-75E385E6DBE2}" type="slidenum">
              <a:rPr lang="en-US" altLang="en-US"/>
              <a:pPr/>
              <a:t>‹#›</a:t>
            </a:fld>
            <a:endParaRPr lang="en-US" altLang="en-US"/>
          </a:p>
        </p:txBody>
      </p:sp>
    </p:spTree>
    <p:extLst>
      <p:ext uri="{BB962C8B-B14F-4D97-AF65-F5344CB8AC3E}">
        <p14:creationId xmlns:p14="http://schemas.microsoft.com/office/powerpoint/2010/main" val="36066238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D606E59F-378C-4692-A117-F94EA040D530}" type="slidenum">
              <a:rPr lang="en-US" altLang="en-US"/>
              <a:pPr/>
              <a:t>‹#›</a:t>
            </a:fld>
            <a:endParaRPr lang="en-US" altLang="en-US"/>
          </a:p>
        </p:txBody>
      </p:sp>
    </p:spTree>
    <p:extLst>
      <p:ext uri="{BB962C8B-B14F-4D97-AF65-F5344CB8AC3E}">
        <p14:creationId xmlns:p14="http://schemas.microsoft.com/office/powerpoint/2010/main" val="229921280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A066A754-1C3F-41D1-806E-5E61195D1A0D}" type="slidenum">
              <a:rPr lang="en-US" altLang="en-US"/>
              <a:pPr/>
              <a:t>‹#›</a:t>
            </a:fld>
            <a:endParaRPr lang="en-US" altLang="en-US"/>
          </a:p>
        </p:txBody>
      </p:sp>
    </p:spTree>
    <p:extLst>
      <p:ext uri="{BB962C8B-B14F-4D97-AF65-F5344CB8AC3E}">
        <p14:creationId xmlns:p14="http://schemas.microsoft.com/office/powerpoint/2010/main" val="15355522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C7D89AD-BEEE-4FDD-9E99-A611BA84FEC6}" type="slidenum">
              <a:rPr lang="en-US" altLang="en-US"/>
              <a:pPr/>
              <a:t>‹#›</a:t>
            </a:fld>
            <a:endParaRPr lang="en-US" altLang="en-US"/>
          </a:p>
        </p:txBody>
      </p:sp>
    </p:spTree>
    <p:extLst>
      <p:ext uri="{BB962C8B-B14F-4D97-AF65-F5344CB8AC3E}">
        <p14:creationId xmlns:p14="http://schemas.microsoft.com/office/powerpoint/2010/main" val="21675606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491A71A3-02B6-4CF2-9B62-DB6AA744C4D4}"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40.emf"/></Relationships>
</file>

<file path=ppt/slides/_rels/slid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customXml" Target="../ink/ink4.xml"/><Relationship Id="rId13" Type="http://schemas.openxmlformats.org/officeDocument/2006/relationships/image" Target="../media/image8.emf"/><Relationship Id="rId18" Type="http://schemas.openxmlformats.org/officeDocument/2006/relationships/customXml" Target="../ink/ink9.xml"/><Relationship Id="rId26" Type="http://schemas.openxmlformats.org/officeDocument/2006/relationships/customXml" Target="../ink/ink13.xml"/><Relationship Id="rId39" Type="http://schemas.openxmlformats.org/officeDocument/2006/relationships/image" Target="../media/image21.emf"/><Relationship Id="rId3" Type="http://schemas.openxmlformats.org/officeDocument/2006/relationships/image" Target="../media/image3.emf"/><Relationship Id="rId21" Type="http://schemas.openxmlformats.org/officeDocument/2006/relationships/image" Target="../media/image12.emf"/><Relationship Id="rId34" Type="http://schemas.openxmlformats.org/officeDocument/2006/relationships/customXml" Target="../ink/ink17.xml"/><Relationship Id="rId42" Type="http://schemas.openxmlformats.org/officeDocument/2006/relationships/customXml" Target="../ink/ink21.xml"/><Relationship Id="rId47" Type="http://schemas.openxmlformats.org/officeDocument/2006/relationships/image" Target="../media/image25.emf"/><Relationship Id="rId7" Type="http://schemas.openxmlformats.org/officeDocument/2006/relationships/image" Target="../media/image5.emf"/><Relationship Id="rId12" Type="http://schemas.openxmlformats.org/officeDocument/2006/relationships/customXml" Target="../ink/ink6.xml"/><Relationship Id="rId17" Type="http://schemas.openxmlformats.org/officeDocument/2006/relationships/image" Target="../media/image10.emf"/><Relationship Id="rId25" Type="http://schemas.openxmlformats.org/officeDocument/2006/relationships/image" Target="../media/image14.emf"/><Relationship Id="rId33" Type="http://schemas.openxmlformats.org/officeDocument/2006/relationships/image" Target="../media/image18.emf"/><Relationship Id="rId38" Type="http://schemas.openxmlformats.org/officeDocument/2006/relationships/customXml" Target="../ink/ink19.xml"/><Relationship Id="rId46" Type="http://schemas.openxmlformats.org/officeDocument/2006/relationships/customXml" Target="../ink/ink23.xml"/><Relationship Id="rId2" Type="http://schemas.openxmlformats.org/officeDocument/2006/relationships/customXml" Target="../ink/ink1.xml"/><Relationship Id="rId16" Type="http://schemas.openxmlformats.org/officeDocument/2006/relationships/customXml" Target="../ink/ink8.xml"/><Relationship Id="rId20" Type="http://schemas.openxmlformats.org/officeDocument/2006/relationships/customXml" Target="../ink/ink10.xml"/><Relationship Id="rId29" Type="http://schemas.openxmlformats.org/officeDocument/2006/relationships/image" Target="../media/image16.emf"/><Relationship Id="rId41" Type="http://schemas.openxmlformats.org/officeDocument/2006/relationships/image" Target="../media/image22.emf"/><Relationship Id="rId1" Type="http://schemas.openxmlformats.org/officeDocument/2006/relationships/slideLayout" Target="../slideLayouts/slideLayout7.xml"/><Relationship Id="rId6" Type="http://schemas.openxmlformats.org/officeDocument/2006/relationships/customXml" Target="../ink/ink3.xml"/><Relationship Id="rId11" Type="http://schemas.openxmlformats.org/officeDocument/2006/relationships/image" Target="../media/image7.emf"/><Relationship Id="rId24" Type="http://schemas.openxmlformats.org/officeDocument/2006/relationships/customXml" Target="../ink/ink12.xml"/><Relationship Id="rId32" Type="http://schemas.openxmlformats.org/officeDocument/2006/relationships/customXml" Target="../ink/ink16.xml"/><Relationship Id="rId37" Type="http://schemas.openxmlformats.org/officeDocument/2006/relationships/image" Target="../media/image20.emf"/><Relationship Id="rId40" Type="http://schemas.openxmlformats.org/officeDocument/2006/relationships/customXml" Target="../ink/ink20.xml"/><Relationship Id="rId45" Type="http://schemas.openxmlformats.org/officeDocument/2006/relationships/image" Target="../media/image24.emf"/><Relationship Id="rId5" Type="http://schemas.openxmlformats.org/officeDocument/2006/relationships/image" Target="../media/image4.emf"/><Relationship Id="rId15" Type="http://schemas.openxmlformats.org/officeDocument/2006/relationships/image" Target="../media/image9.emf"/><Relationship Id="rId23" Type="http://schemas.openxmlformats.org/officeDocument/2006/relationships/image" Target="../media/image13.emf"/><Relationship Id="rId28" Type="http://schemas.openxmlformats.org/officeDocument/2006/relationships/customXml" Target="../ink/ink14.xml"/><Relationship Id="rId36" Type="http://schemas.openxmlformats.org/officeDocument/2006/relationships/customXml" Target="../ink/ink18.xml"/><Relationship Id="rId10" Type="http://schemas.openxmlformats.org/officeDocument/2006/relationships/customXml" Target="../ink/ink5.xml"/><Relationship Id="rId19" Type="http://schemas.openxmlformats.org/officeDocument/2006/relationships/image" Target="../media/image11.emf"/><Relationship Id="rId31" Type="http://schemas.openxmlformats.org/officeDocument/2006/relationships/image" Target="../media/image17.emf"/><Relationship Id="rId44" Type="http://schemas.openxmlformats.org/officeDocument/2006/relationships/customXml" Target="../ink/ink22.xml"/><Relationship Id="rId4" Type="http://schemas.openxmlformats.org/officeDocument/2006/relationships/customXml" Target="../ink/ink2.xml"/><Relationship Id="rId9" Type="http://schemas.openxmlformats.org/officeDocument/2006/relationships/image" Target="../media/image6.emf"/><Relationship Id="rId14" Type="http://schemas.openxmlformats.org/officeDocument/2006/relationships/customXml" Target="../ink/ink7.xml"/><Relationship Id="rId22" Type="http://schemas.openxmlformats.org/officeDocument/2006/relationships/customXml" Target="../ink/ink11.xml"/><Relationship Id="rId27" Type="http://schemas.openxmlformats.org/officeDocument/2006/relationships/image" Target="../media/image15.emf"/><Relationship Id="rId30" Type="http://schemas.openxmlformats.org/officeDocument/2006/relationships/customXml" Target="../ink/ink15.xml"/><Relationship Id="rId35" Type="http://schemas.openxmlformats.org/officeDocument/2006/relationships/image" Target="../media/image19.emf"/><Relationship Id="rId43" Type="http://schemas.openxmlformats.org/officeDocument/2006/relationships/image" Target="../media/image23.emf"/></Relationships>
</file>

<file path=ppt/slides/_rels/slide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diagramColors" Target="../diagrams/colors1.xml"/><Relationship Id="rId13" Type="http://schemas.openxmlformats.org/officeDocument/2006/relationships/diagramColors" Target="../diagrams/colors2.xml"/><Relationship Id="rId18" Type="http://schemas.openxmlformats.org/officeDocument/2006/relationships/image" Target="../media/image32.emf"/><Relationship Id="rId26" Type="http://schemas.openxmlformats.org/officeDocument/2006/relationships/image" Target="../media/image36.emf"/><Relationship Id="rId3" Type="http://schemas.openxmlformats.org/officeDocument/2006/relationships/oleObject" Target="../embeddings/oleObject1.bin"/><Relationship Id="rId21" Type="http://schemas.openxmlformats.org/officeDocument/2006/relationships/customXml" Target="../ink/ink27.xml"/><Relationship Id="rId7" Type="http://schemas.openxmlformats.org/officeDocument/2006/relationships/diagramQuickStyle" Target="../diagrams/quickStyle1.xml"/><Relationship Id="rId12" Type="http://schemas.openxmlformats.org/officeDocument/2006/relationships/diagramQuickStyle" Target="../diagrams/quickStyle2.xml"/><Relationship Id="rId17" Type="http://schemas.openxmlformats.org/officeDocument/2006/relationships/customXml" Target="../ink/ink25.xml"/><Relationship Id="rId25" Type="http://schemas.openxmlformats.org/officeDocument/2006/relationships/customXml" Target="../ink/ink29.xml"/><Relationship Id="rId2" Type="http://schemas.openxmlformats.org/officeDocument/2006/relationships/slideLayout" Target="../slideLayouts/slideLayout2.xml"/><Relationship Id="rId16" Type="http://schemas.openxmlformats.org/officeDocument/2006/relationships/image" Target="../media/image31.emf"/><Relationship Id="rId20" Type="http://schemas.openxmlformats.org/officeDocument/2006/relationships/image" Target="../media/image33.emf"/><Relationship Id="rId29" Type="http://schemas.openxmlformats.org/officeDocument/2006/relationships/customXml" Target="../ink/ink31.xml"/><Relationship Id="rId1" Type="http://schemas.openxmlformats.org/officeDocument/2006/relationships/vmlDrawing" Target="../drawings/vmlDrawing1.vml"/><Relationship Id="rId6" Type="http://schemas.openxmlformats.org/officeDocument/2006/relationships/diagramLayout" Target="../diagrams/layout1.xml"/><Relationship Id="rId11" Type="http://schemas.openxmlformats.org/officeDocument/2006/relationships/diagramLayout" Target="../diagrams/layout2.xml"/><Relationship Id="rId24" Type="http://schemas.openxmlformats.org/officeDocument/2006/relationships/image" Target="../media/image35.emf"/><Relationship Id="rId5" Type="http://schemas.openxmlformats.org/officeDocument/2006/relationships/diagramData" Target="../diagrams/data1.xml"/><Relationship Id="rId15" Type="http://schemas.openxmlformats.org/officeDocument/2006/relationships/customXml" Target="../ink/ink24.xml"/><Relationship Id="rId23" Type="http://schemas.openxmlformats.org/officeDocument/2006/relationships/customXml" Target="../ink/ink28.xml"/><Relationship Id="rId28" Type="http://schemas.openxmlformats.org/officeDocument/2006/relationships/image" Target="../media/image37.emf"/><Relationship Id="rId10" Type="http://schemas.openxmlformats.org/officeDocument/2006/relationships/diagramData" Target="../diagrams/data2.xml"/><Relationship Id="rId19" Type="http://schemas.openxmlformats.org/officeDocument/2006/relationships/customXml" Target="../ink/ink26.xml"/><Relationship Id="rId31" Type="http://schemas.openxmlformats.org/officeDocument/2006/relationships/customXml" Target="../ink/ink32.xml"/><Relationship Id="rId4" Type="http://schemas.openxmlformats.org/officeDocument/2006/relationships/image" Target="../media/image30.png"/><Relationship Id="rId9" Type="http://schemas.microsoft.com/office/2007/relationships/diagramDrawing" Target="../diagrams/drawing1.xml"/><Relationship Id="rId14" Type="http://schemas.microsoft.com/office/2007/relationships/diagramDrawing" Target="../diagrams/drawing2.xml"/><Relationship Id="rId22" Type="http://schemas.openxmlformats.org/officeDocument/2006/relationships/image" Target="../media/image34.emf"/><Relationship Id="rId27" Type="http://schemas.openxmlformats.org/officeDocument/2006/relationships/customXml" Target="../ink/ink30.xml"/><Relationship Id="rId30" Type="http://schemas.openxmlformats.org/officeDocument/2006/relationships/image" Target="../media/image3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228600" y="914400"/>
            <a:ext cx="86868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000" b="1" dirty="0" smtClean="0"/>
              <a:t>From physics we know that a spinning charge has an associated magnetic field.</a:t>
            </a:r>
          </a:p>
          <a:p>
            <a:pPr eaLnBrk="1" hangingPunct="1">
              <a:spcBef>
                <a:spcPct val="20000"/>
              </a:spcBef>
              <a:buFontTx/>
              <a:buChar char="•"/>
            </a:pPr>
            <a:r>
              <a:rPr lang="en-US" altLang="en-US" sz="2000" b="1" dirty="0" smtClean="0"/>
              <a:t>All nuclei have positive charge.</a:t>
            </a:r>
          </a:p>
          <a:p>
            <a:pPr eaLnBrk="1" hangingPunct="1">
              <a:spcBef>
                <a:spcPct val="20000"/>
              </a:spcBef>
              <a:buFontTx/>
              <a:buChar char="•"/>
            </a:pPr>
            <a:r>
              <a:rPr lang="en-US" altLang="en-US" sz="2000" b="1" dirty="0" smtClean="0"/>
              <a:t>Some nuclei have “spin” and are “NMR active”. These spinning nuclei are, in essence, “nuclear magnets” that will align in the presence of a magnetic field.</a:t>
            </a:r>
          </a:p>
          <a:p>
            <a:pPr lvl="1" eaLnBrk="1" hangingPunct="1">
              <a:spcBef>
                <a:spcPct val="20000"/>
              </a:spcBef>
              <a:buFontTx/>
              <a:buChar char="•"/>
            </a:pPr>
            <a:r>
              <a:rPr lang="en-US" altLang="en-US" sz="2000" b="1" dirty="0" smtClean="0"/>
              <a:t>NMR active nuclei: </a:t>
            </a:r>
            <a:r>
              <a:rPr lang="en-US" altLang="en-US" sz="2000" b="1" baseline="30000" dirty="0" smtClean="0"/>
              <a:t>1</a:t>
            </a:r>
            <a:r>
              <a:rPr lang="en-US" altLang="en-US" sz="2000" b="1" dirty="0" smtClean="0"/>
              <a:t>H, </a:t>
            </a:r>
            <a:r>
              <a:rPr lang="en-US" altLang="en-US" sz="2000" b="1" baseline="30000" dirty="0" smtClean="0"/>
              <a:t>13</a:t>
            </a:r>
            <a:r>
              <a:rPr lang="en-US" altLang="en-US" sz="2000" b="1" dirty="0" smtClean="0"/>
              <a:t>C, </a:t>
            </a:r>
            <a:r>
              <a:rPr lang="en-US" altLang="en-US" sz="2000" b="1" baseline="30000" dirty="0" smtClean="0"/>
              <a:t>19</a:t>
            </a:r>
            <a:r>
              <a:rPr lang="en-US" altLang="en-US" sz="2000" b="1" dirty="0" smtClean="0"/>
              <a:t>F, </a:t>
            </a:r>
            <a:r>
              <a:rPr lang="en-US" altLang="en-US" sz="2000" b="1" baseline="30000" dirty="0" smtClean="0"/>
              <a:t>31</a:t>
            </a:r>
            <a:r>
              <a:rPr lang="en-US" altLang="en-US" sz="2000" b="1" dirty="0" smtClean="0"/>
              <a:t>P, </a:t>
            </a:r>
            <a:r>
              <a:rPr lang="en-US" altLang="en-US" sz="2000" b="1" baseline="30000" dirty="0" smtClean="0"/>
              <a:t>2</a:t>
            </a:r>
            <a:r>
              <a:rPr lang="en-US" altLang="en-US" sz="2000" b="1" dirty="0" smtClean="0"/>
              <a:t>H</a:t>
            </a:r>
          </a:p>
          <a:p>
            <a:pPr lvl="1" eaLnBrk="1" hangingPunct="1">
              <a:spcBef>
                <a:spcPct val="20000"/>
              </a:spcBef>
              <a:buFontTx/>
              <a:buChar char="•"/>
            </a:pPr>
            <a:r>
              <a:rPr lang="en-US" altLang="en-US" sz="2000" b="1" dirty="0" smtClean="0"/>
              <a:t>NMR inactive nuclei: </a:t>
            </a:r>
            <a:r>
              <a:rPr lang="en-US" altLang="en-US" sz="2000" b="1" baseline="30000" dirty="0" smtClean="0"/>
              <a:t>12</a:t>
            </a:r>
            <a:r>
              <a:rPr lang="en-US" altLang="en-US" sz="2000" b="1" dirty="0" smtClean="0"/>
              <a:t>C, </a:t>
            </a:r>
            <a:r>
              <a:rPr lang="en-US" altLang="en-US" sz="2000" b="1" baseline="30000" dirty="0" smtClean="0"/>
              <a:t>16</a:t>
            </a:r>
            <a:r>
              <a:rPr lang="en-US" altLang="en-US" sz="2000" b="1" dirty="0" smtClean="0"/>
              <a:t>O</a:t>
            </a:r>
          </a:p>
          <a:p>
            <a:pPr marL="457200" lvl="1" indent="0" eaLnBrk="1" hangingPunct="1">
              <a:spcBef>
                <a:spcPct val="20000"/>
              </a:spcBef>
            </a:pPr>
            <a:endParaRPr lang="en-US" altLang="en-US" sz="2000" b="1" dirty="0"/>
          </a:p>
        </p:txBody>
      </p:sp>
      <p:sp>
        <p:nvSpPr>
          <p:cNvPr id="5124" name="Rectangle 10"/>
          <p:cNvSpPr>
            <a:spLocks noGrp="1" noChangeArrowheads="1"/>
          </p:cNvSpPr>
          <p:nvPr>
            <p:ph type="title" idx="4294967295"/>
          </p:nvPr>
        </p:nvSpPr>
        <p:spPr>
          <a:xfrm>
            <a:off x="457200" y="0"/>
            <a:ext cx="8229600" cy="960438"/>
          </a:xfrm>
        </p:spPr>
        <p:txBody>
          <a:bodyPr/>
          <a:lstStyle/>
          <a:p>
            <a:pPr eaLnBrk="1" hangingPunct="1"/>
            <a:r>
              <a:rPr lang="en-US" altLang="en-US" smtClean="0"/>
              <a:t>NMR Theory</a:t>
            </a:r>
          </a:p>
        </p:txBody>
      </p:sp>
      <p:pic>
        <p:nvPicPr>
          <p:cNvPr id="5" name="Picture 3" descr="smi0277X_14_Page 515 Top.jpg"/>
          <p:cNvPicPr>
            <a:picLocks noChangeAspect="1"/>
          </p:cNvPicPr>
          <p:nvPr/>
        </p:nvPicPr>
        <p:blipFill rotWithShape="1">
          <a:blip r:embed="rId3">
            <a:extLst>
              <a:ext uri="{28A0092B-C50C-407E-A947-70E740481C1C}">
                <a14:useLocalDpi xmlns:a14="http://schemas.microsoft.com/office/drawing/2010/main" val="0"/>
              </a:ext>
            </a:extLst>
          </a:blip>
          <a:srcRect l="30183" t="5614" r="-5862" b="-6677"/>
          <a:stretch/>
        </p:blipFill>
        <p:spPr bwMode="auto">
          <a:xfrm>
            <a:off x="1219200" y="3733800"/>
            <a:ext cx="64008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2966524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pPr eaLnBrk="1" hangingPunct="1"/>
            <a:r>
              <a:rPr lang="en-US" altLang="en-US" smtClean="0"/>
              <a:t>Shielding in Spectrum</a:t>
            </a:r>
          </a:p>
        </p:txBody>
      </p:sp>
      <p:pic>
        <p:nvPicPr>
          <p:cNvPr id="10243" name="Picture 3" descr="15_03"/>
          <p:cNvPicPr>
            <a:picLocks noChangeAspect="1" noChangeArrowheads="1"/>
          </p:cNvPicPr>
          <p:nvPr/>
        </p:nvPicPr>
        <p:blipFill rotWithShape="1">
          <a:blip r:embed="rId2">
            <a:extLst>
              <a:ext uri="{28A0092B-C50C-407E-A947-70E740481C1C}">
                <a14:useLocalDpi xmlns:a14="http://schemas.microsoft.com/office/drawing/2010/main" val="0"/>
              </a:ext>
            </a:extLst>
          </a:blip>
          <a:srcRect l="54013" t="11603" r="-8175" b="1827"/>
          <a:stretch/>
        </p:blipFill>
        <p:spPr bwMode="auto">
          <a:xfrm>
            <a:off x="2438400" y="1752600"/>
            <a:ext cx="4937760" cy="3749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pPr eaLnBrk="1" hangingPunct="1"/>
            <a:r>
              <a:rPr lang="en-US" altLang="en-US" sz="3600" dirty="0" smtClean="0"/>
              <a:t>Predicting the Number </a:t>
            </a:r>
            <a:r>
              <a:rPr lang="en-US" altLang="en-US" sz="3600" dirty="0" smtClean="0"/>
              <a:t>of </a:t>
            </a:r>
            <a:r>
              <a:rPr lang="en-US" altLang="en-US" sz="3600" dirty="0" smtClean="0"/>
              <a:t>C-13 Peaks</a:t>
            </a:r>
            <a:endParaRPr lang="en-US" altLang="en-US" sz="3600" dirty="0" smtClean="0"/>
          </a:p>
        </p:txBody>
      </p:sp>
      <p:sp>
        <p:nvSpPr>
          <p:cNvPr id="2" name="Rectangle 1"/>
          <p:cNvSpPr/>
          <p:nvPr/>
        </p:nvSpPr>
        <p:spPr>
          <a:xfrm>
            <a:off x="451282" y="1502688"/>
            <a:ext cx="8305800" cy="5078313"/>
          </a:xfrm>
          <a:prstGeom prst="rect">
            <a:avLst/>
          </a:prstGeom>
        </p:spPr>
        <p:txBody>
          <a:bodyPr wrap="square">
            <a:spAutoFit/>
          </a:bodyPr>
          <a:lstStyle/>
          <a:p>
            <a:pPr eaLnBrk="1" hangingPunct="1">
              <a:spcBef>
                <a:spcPct val="50000"/>
              </a:spcBef>
            </a:pPr>
            <a:r>
              <a:rPr lang="en-US" altLang="en-US" dirty="0" smtClean="0"/>
              <a:t>Th</a:t>
            </a:r>
            <a:r>
              <a:rPr lang="en-US" altLang="en-US" dirty="0" smtClean="0"/>
              <a:t>e most important aspect in interpreting a C-13 NMR spectrum is checking the number of resonances displayed against the number of resonances theoretically expected from the structure.</a:t>
            </a:r>
          </a:p>
          <a:p>
            <a:pPr eaLnBrk="1" hangingPunct="1">
              <a:spcBef>
                <a:spcPct val="50000"/>
              </a:spcBef>
            </a:pPr>
            <a:r>
              <a:rPr lang="en-US" altLang="en-US" b="1" dirty="0" smtClean="0"/>
              <a:t>Nuclei that have the exact</a:t>
            </a:r>
            <a:r>
              <a:rPr lang="en-US" altLang="en-US" b="1" dirty="0" smtClean="0"/>
              <a:t> same chemical environment (because of symmetry in the molecule) are said to be chemically equivalent and give only one resonance.</a:t>
            </a:r>
          </a:p>
          <a:p>
            <a:pPr eaLnBrk="1" hangingPunct="1">
              <a:spcBef>
                <a:spcPct val="50000"/>
              </a:spcBef>
            </a:pPr>
            <a:endParaRPr lang="en-US" altLang="en-US" b="1" dirty="0" smtClean="0"/>
          </a:p>
          <a:p>
            <a:pPr>
              <a:spcBef>
                <a:spcPct val="50000"/>
              </a:spcBef>
            </a:pPr>
            <a:endParaRPr lang="en-US" altLang="en-US" dirty="0" smtClean="0"/>
          </a:p>
          <a:p>
            <a:pPr>
              <a:spcBef>
                <a:spcPct val="50000"/>
              </a:spcBef>
            </a:pPr>
            <a:endParaRPr lang="en-US" altLang="en-US" dirty="0" smtClean="0"/>
          </a:p>
          <a:p>
            <a:pPr>
              <a:spcBef>
                <a:spcPct val="50000"/>
              </a:spcBef>
            </a:pPr>
            <a:endParaRPr lang="en-US" altLang="en-US" dirty="0" smtClean="0"/>
          </a:p>
          <a:p>
            <a:pPr>
              <a:spcBef>
                <a:spcPct val="50000"/>
              </a:spcBef>
            </a:pPr>
            <a:r>
              <a:rPr lang="en-US" altLang="en-US" dirty="0" smtClean="0"/>
              <a:t>(Rarely two or more nuclei may give a single peak even though they do not have the exact same chemical environment. In this case the nuclei are said to be coincidentally equivalent. In other words, the resonances overlap. This is more common in very large molecules and less common at high magnetic field strengths.)</a:t>
            </a:r>
          </a:p>
        </p:txBody>
      </p:sp>
      <p:graphicFrame>
        <p:nvGraphicFramePr>
          <p:cNvPr id="3" name="Object 2"/>
          <p:cNvGraphicFramePr>
            <a:graphicFrameLocks noChangeAspect="1"/>
          </p:cNvGraphicFramePr>
          <p:nvPr>
            <p:extLst>
              <p:ext uri="{D42A27DB-BD31-4B8C-83A1-F6EECF244321}">
                <p14:modId xmlns:p14="http://schemas.microsoft.com/office/powerpoint/2010/main" val="2529759673"/>
              </p:ext>
            </p:extLst>
          </p:nvPr>
        </p:nvGraphicFramePr>
        <p:xfrm>
          <a:off x="783826" y="3429000"/>
          <a:ext cx="7640711" cy="1315312"/>
        </p:xfrm>
        <a:graphic>
          <a:graphicData uri="http://schemas.openxmlformats.org/presentationml/2006/ole">
            <mc:AlternateContent xmlns:mc="http://schemas.openxmlformats.org/markup-compatibility/2006">
              <mc:Choice xmlns:v="urn:schemas-microsoft-com:vml" Requires="v">
                <p:oleObj spid="_x0000_s11268" name="CS ChemDraw Drawing" r:id="rId3" imgW="5504688" imgH="947956" progId="ChemDraw.Document.6.0">
                  <p:embed/>
                </p:oleObj>
              </mc:Choice>
              <mc:Fallback>
                <p:oleObj name="CS ChemDraw Drawing" r:id="rId3" imgW="5504688" imgH="947956" progId="ChemDraw.Document.6.0">
                  <p:embed/>
                  <p:pic>
                    <p:nvPicPr>
                      <p:cNvPr id="0" name=""/>
                      <p:cNvPicPr/>
                      <p:nvPr/>
                    </p:nvPicPr>
                    <p:blipFill>
                      <a:blip r:embed="rId4"/>
                      <a:stretch>
                        <a:fillRect/>
                      </a:stretch>
                    </p:blipFill>
                    <p:spPr>
                      <a:xfrm>
                        <a:off x="783826" y="3429000"/>
                        <a:ext cx="7640711" cy="1315312"/>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3"/>
          <p:cNvSpPr txBox="1">
            <a:spLocks noChangeArrowheads="1"/>
          </p:cNvSpPr>
          <p:nvPr/>
        </p:nvSpPr>
        <p:spPr bwMode="auto">
          <a:xfrm>
            <a:off x="228600" y="914400"/>
            <a:ext cx="8686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b="1" dirty="0"/>
              <a:t>There are 2 variables in NMR: </a:t>
            </a:r>
            <a:r>
              <a:rPr lang="en-US" altLang="en-US" sz="2400" b="1" dirty="0" smtClean="0"/>
              <a:t>the applied </a:t>
            </a:r>
            <a:r>
              <a:rPr lang="en-US" altLang="en-US" sz="2400" b="1" dirty="0"/>
              <a:t>magnetic field </a:t>
            </a:r>
            <a:r>
              <a:rPr lang="en-US" altLang="en-US" sz="2400" b="1" dirty="0" smtClean="0"/>
              <a:t>(B</a:t>
            </a:r>
            <a:r>
              <a:rPr lang="en-US" altLang="en-US" sz="2400" b="1" baseline="-25000" dirty="0" smtClean="0"/>
              <a:t>0</a:t>
            </a:r>
            <a:r>
              <a:rPr lang="en-US" altLang="en-US" sz="2400" b="1" dirty="0" smtClean="0"/>
              <a:t>) </a:t>
            </a:r>
            <a:r>
              <a:rPr lang="en-US" altLang="en-US" sz="2400" b="1" dirty="0"/>
              <a:t>and the frequency (</a:t>
            </a:r>
            <a:r>
              <a:rPr lang="en-US" altLang="en-US" sz="2400" b="1" i="1" dirty="0">
                <a:sym typeface="Symbol" panose="05050102010706020507" pitchFamily="18" charset="2"/>
              </a:rPr>
              <a:t> )</a:t>
            </a:r>
            <a:r>
              <a:rPr lang="en-US" altLang="en-US" sz="2400" b="1" dirty="0">
                <a:sym typeface="Symbol" panose="05050102010706020507" pitchFamily="18" charset="2"/>
              </a:rPr>
              <a:t> of radiation required for resonance, measured in </a:t>
            </a:r>
            <a:r>
              <a:rPr lang="en-US" altLang="en-US" sz="2400" b="1" dirty="0" err="1">
                <a:sym typeface="Symbol" panose="05050102010706020507" pitchFamily="18" charset="2"/>
              </a:rPr>
              <a:t>MHz.</a:t>
            </a:r>
            <a:endParaRPr lang="en-US" altLang="en-US" sz="2400" b="1" dirty="0"/>
          </a:p>
        </p:txBody>
      </p:sp>
      <p:pic>
        <p:nvPicPr>
          <p:cNvPr id="5123" name="Picture 5" descr="00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90800"/>
            <a:ext cx="922020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10"/>
          <p:cNvSpPr>
            <a:spLocks noGrp="1" noChangeArrowheads="1"/>
          </p:cNvSpPr>
          <p:nvPr>
            <p:ph type="title" idx="4294967295"/>
          </p:nvPr>
        </p:nvSpPr>
        <p:spPr>
          <a:xfrm>
            <a:off x="457200" y="0"/>
            <a:ext cx="8229600" cy="960438"/>
          </a:xfrm>
        </p:spPr>
        <p:txBody>
          <a:bodyPr/>
          <a:lstStyle/>
          <a:p>
            <a:pPr eaLnBrk="1" hangingPunct="1"/>
            <a:r>
              <a:rPr lang="en-US" altLang="en-US" smtClean="0"/>
              <a:t>NMR Theory</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 name="Text Box 6"/>
          <p:cNvSpPr txBox="1">
            <a:spLocks noChangeArrowheads="1"/>
          </p:cNvSpPr>
          <p:nvPr/>
        </p:nvSpPr>
        <p:spPr bwMode="auto">
          <a:xfrm>
            <a:off x="228600" y="4495800"/>
            <a:ext cx="8686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b="1" dirty="0"/>
              <a:t>NMR spectrometers are designated according to the frequency required to make </a:t>
            </a:r>
            <a:r>
              <a:rPr lang="en-US" altLang="en-US" sz="2400" b="1" baseline="30000" dirty="0" smtClean="0"/>
              <a:t>1</a:t>
            </a:r>
            <a:r>
              <a:rPr lang="en-US" altLang="en-US" sz="2400" b="1" dirty="0" smtClean="0"/>
              <a:t>H nuclei (protons) </a:t>
            </a:r>
            <a:r>
              <a:rPr lang="en-US" altLang="en-US" sz="2400" b="1" dirty="0"/>
              <a:t>resonate. The modern standard is 300 </a:t>
            </a:r>
            <a:r>
              <a:rPr lang="en-US" altLang="en-US" sz="2400" b="1" dirty="0" err="1" smtClean="0"/>
              <a:t>MHz.</a:t>
            </a:r>
            <a:r>
              <a:rPr lang="en-US" altLang="en-US" sz="2400" b="1" dirty="0" smtClean="0"/>
              <a:t> Early instruments operated at 60 </a:t>
            </a:r>
            <a:r>
              <a:rPr lang="en-US" altLang="en-US" sz="2400" b="1" dirty="0" err="1" smtClean="0"/>
              <a:t>MHz.</a:t>
            </a:r>
            <a:r>
              <a:rPr lang="en-US" altLang="en-US" sz="2400" b="1" dirty="0" smtClean="0"/>
              <a:t> Top of the line research instruments go as high as 1000 </a:t>
            </a:r>
            <a:r>
              <a:rPr lang="en-US" altLang="en-US" sz="2400" b="1" dirty="0" err="1" smtClean="0"/>
              <a:t>MHz.</a:t>
            </a:r>
            <a:r>
              <a:rPr lang="en-US" altLang="en-US" sz="2400" b="1" dirty="0" smtClean="0"/>
              <a:t> Stronger magnets are being actively pursued.</a:t>
            </a:r>
            <a:endParaRPr lang="en-US" altLang="en-US" sz="2400" b="1" dirty="0"/>
          </a:p>
        </p:txBody>
      </p:sp>
      <p:sp>
        <p:nvSpPr>
          <p:cNvPr id="1050" name="Rectangle 36"/>
          <p:cNvSpPr>
            <a:spLocks noGrp="1" noChangeArrowheads="1"/>
          </p:cNvSpPr>
          <p:nvPr>
            <p:ph type="title" idx="4294967295"/>
          </p:nvPr>
        </p:nvSpPr>
        <p:spPr/>
        <p:txBody>
          <a:bodyPr/>
          <a:lstStyle/>
          <a:p>
            <a:pPr eaLnBrk="1" hangingPunct="1"/>
            <a:r>
              <a:rPr lang="en-US" altLang="en-US" sz="4000" smtClean="0"/>
              <a:t>Effect of B</a:t>
            </a:r>
            <a:r>
              <a:rPr lang="en-US" altLang="en-US" sz="4000" baseline="-25000" smtClean="0"/>
              <a:t>0</a:t>
            </a:r>
            <a:r>
              <a:rPr lang="en-US" altLang="en-US" sz="4000" smtClean="0"/>
              <a:t> on resonance frequency</a:t>
            </a:r>
          </a:p>
        </p:txBody>
      </p:sp>
      <mc:AlternateContent xmlns:mc="http://schemas.openxmlformats.org/markup-compatibility/2006">
        <mc:Choice xmlns:p14="http://schemas.microsoft.com/office/powerpoint/2010/main" Requires="p14">
          <p:contentPart p14:bwMode="auto" r:id="rId2">
            <p14:nvContentPartPr>
              <p14:cNvPr id="1026" name="Ink 12"/>
              <p14:cNvContentPartPr>
                <a14:cpLocks xmlns:a14="http://schemas.microsoft.com/office/drawing/2010/main" noRot="1" noChangeAspect="1" noEditPoints="1" noChangeArrowheads="1" noChangeShapeType="1"/>
              </p14:cNvContentPartPr>
              <p14:nvPr/>
            </p14:nvContentPartPr>
            <p14:xfrm>
              <a:off x="1219200" y="2362200"/>
              <a:ext cx="219075" cy="269875"/>
            </p14:xfrm>
          </p:contentPart>
        </mc:Choice>
        <mc:Fallback>
          <p:pic>
            <p:nvPicPr>
              <p:cNvPr id="1026" name="Ink 12"/>
              <p:cNvPicPr>
                <a:picLocks noRot="1" noChangeAspect="1" noEditPoints="1" noChangeArrowheads="1" noChangeShapeType="1"/>
              </p:cNvPicPr>
              <p:nvPr/>
            </p:nvPicPr>
            <p:blipFill>
              <a:blip r:embed="rId3"/>
              <a:stretch>
                <a:fillRect/>
              </a:stretch>
            </p:blipFill>
            <p:spPr>
              <a:xfrm>
                <a:off x="1212725" y="2355723"/>
                <a:ext cx="232025" cy="282829"/>
              </a:xfrm>
              <a:prstGeom prst="rect">
                <a:avLst/>
              </a:prstGeom>
            </p:spPr>
          </p:pic>
        </mc:Fallback>
      </mc:AlternateContent>
      <mc:AlternateContent xmlns:mc="http://schemas.openxmlformats.org/markup-compatibility/2006">
        <mc:Choice xmlns:p14="http://schemas.microsoft.com/office/powerpoint/2010/main" Requires="p14">
          <p:contentPart p14:bwMode="auto" r:id="rId4">
            <p14:nvContentPartPr>
              <p14:cNvPr id="1027" name="Ink 13"/>
              <p14:cNvContentPartPr>
                <a14:cpLocks xmlns:a14="http://schemas.microsoft.com/office/drawing/2010/main" noRot="1" noChangeAspect="1" noEditPoints="1" noChangeArrowheads="1" noChangeShapeType="1"/>
              </p14:cNvContentPartPr>
              <p14:nvPr/>
            </p14:nvContentPartPr>
            <p14:xfrm>
              <a:off x="1674813" y="2713038"/>
              <a:ext cx="17462" cy="11112"/>
            </p14:xfrm>
          </p:contentPart>
        </mc:Choice>
        <mc:Fallback>
          <p:pic>
            <p:nvPicPr>
              <p:cNvPr id="1027" name="Ink 13"/>
              <p:cNvPicPr>
                <a:picLocks noRot="1" noChangeAspect="1" noEditPoints="1" noChangeArrowheads="1" noChangeShapeType="1"/>
              </p:cNvPicPr>
              <p:nvPr/>
            </p:nvPicPr>
            <p:blipFill>
              <a:blip r:embed="rId5"/>
              <a:stretch>
                <a:fillRect/>
              </a:stretch>
            </p:blipFill>
            <p:spPr>
              <a:xfrm>
                <a:off x="1668398" y="2706586"/>
                <a:ext cx="30291" cy="24016"/>
              </a:xfrm>
              <a:prstGeom prst="rect">
                <a:avLst/>
              </a:prstGeom>
            </p:spPr>
          </p:pic>
        </mc:Fallback>
      </mc:AlternateContent>
      <mc:AlternateContent xmlns:mc="http://schemas.openxmlformats.org/markup-compatibility/2006">
        <mc:Choice xmlns:p14="http://schemas.microsoft.com/office/powerpoint/2010/main" Requires="p14">
          <p:contentPart p14:bwMode="auto" r:id="rId6">
            <p14:nvContentPartPr>
              <p14:cNvPr id="1028" name="Ink 14"/>
              <p14:cNvContentPartPr>
                <a14:cpLocks xmlns:a14="http://schemas.microsoft.com/office/drawing/2010/main" noRot="1" noChangeAspect="1" noEditPoints="1" noChangeArrowheads="1" noChangeShapeType="1"/>
              </p14:cNvContentPartPr>
              <p14:nvPr/>
            </p14:nvContentPartPr>
            <p14:xfrm>
              <a:off x="1617663" y="1895475"/>
              <a:ext cx="4714875" cy="1724025"/>
            </p14:xfrm>
          </p:contentPart>
        </mc:Choice>
        <mc:Fallback>
          <p:pic>
            <p:nvPicPr>
              <p:cNvPr id="1028" name="Ink 14"/>
              <p:cNvPicPr>
                <a:picLocks noRot="1" noChangeAspect="1" noEditPoints="1" noChangeArrowheads="1" noChangeShapeType="1"/>
              </p:cNvPicPr>
              <p:nvPr/>
            </p:nvPicPr>
            <p:blipFill>
              <a:blip r:embed="rId7"/>
              <a:stretch>
                <a:fillRect/>
              </a:stretch>
            </p:blipFill>
            <p:spPr>
              <a:xfrm>
                <a:off x="1611183" y="1888995"/>
                <a:ext cx="4727835" cy="1736985"/>
              </a:xfrm>
              <a:prstGeom prst="rect">
                <a:avLst/>
              </a:prstGeom>
            </p:spPr>
          </p:pic>
        </mc:Fallback>
      </mc:AlternateContent>
      <mc:AlternateContent xmlns:mc="http://schemas.openxmlformats.org/markup-compatibility/2006">
        <mc:Choice xmlns:p14="http://schemas.microsoft.com/office/powerpoint/2010/main" Requires="p14">
          <p:contentPart p14:bwMode="auto" r:id="rId8">
            <p14:nvContentPartPr>
              <p14:cNvPr id="1029" name="Ink 15"/>
              <p14:cNvContentPartPr>
                <a14:cpLocks xmlns:a14="http://schemas.microsoft.com/office/drawing/2010/main" noRot="1" noChangeAspect="1" noEditPoints="1" noChangeArrowheads="1" noChangeShapeType="1"/>
              </p14:cNvContentPartPr>
              <p14:nvPr/>
            </p14:nvContentPartPr>
            <p14:xfrm>
              <a:off x="3514725" y="3802063"/>
              <a:ext cx="331788" cy="236537"/>
            </p14:xfrm>
          </p:contentPart>
        </mc:Choice>
        <mc:Fallback>
          <p:pic>
            <p:nvPicPr>
              <p:cNvPr id="1029" name="Ink 15"/>
              <p:cNvPicPr>
                <a:picLocks noRot="1" noChangeAspect="1" noEditPoints="1" noChangeArrowheads="1" noChangeShapeType="1"/>
              </p:cNvPicPr>
              <p:nvPr/>
            </p:nvPicPr>
            <p:blipFill>
              <a:blip r:embed="rId9"/>
              <a:stretch>
                <a:fillRect/>
              </a:stretch>
            </p:blipFill>
            <p:spPr>
              <a:xfrm>
                <a:off x="3508248" y="3795583"/>
                <a:ext cx="344743" cy="249498"/>
              </a:xfrm>
              <a:prstGeom prst="rect">
                <a:avLst/>
              </a:prstGeom>
            </p:spPr>
          </p:pic>
        </mc:Fallback>
      </mc:AlternateContent>
      <mc:AlternateContent xmlns:mc="http://schemas.openxmlformats.org/markup-compatibility/2006">
        <mc:Choice xmlns:p14="http://schemas.microsoft.com/office/powerpoint/2010/main" Requires="p14">
          <p:contentPart p14:bwMode="auto" r:id="rId10">
            <p14:nvContentPartPr>
              <p14:cNvPr id="1030" name="Ink 16"/>
              <p14:cNvContentPartPr>
                <a14:cpLocks xmlns:a14="http://schemas.microsoft.com/office/drawing/2010/main" noRot="1" noChangeAspect="1" noEditPoints="1" noChangeArrowheads="1" noChangeShapeType="1"/>
              </p14:cNvContentPartPr>
              <p14:nvPr/>
            </p14:nvContentPartPr>
            <p14:xfrm>
              <a:off x="1644650" y="3549650"/>
              <a:ext cx="122238" cy="401638"/>
            </p14:xfrm>
          </p:contentPart>
        </mc:Choice>
        <mc:Fallback>
          <p:pic>
            <p:nvPicPr>
              <p:cNvPr id="1030" name="Ink 16"/>
              <p:cNvPicPr>
                <a:picLocks noRot="1" noChangeAspect="1" noEditPoints="1" noChangeArrowheads="1" noChangeShapeType="1"/>
              </p:cNvPicPr>
              <p:nvPr/>
            </p:nvPicPr>
            <p:blipFill>
              <a:blip r:embed="rId11"/>
              <a:stretch>
                <a:fillRect/>
              </a:stretch>
            </p:blipFill>
            <p:spPr>
              <a:xfrm>
                <a:off x="1638179" y="3543172"/>
                <a:ext cx="135181" cy="414594"/>
              </a:xfrm>
              <a:prstGeom prst="rect">
                <a:avLst/>
              </a:prstGeom>
            </p:spPr>
          </p:pic>
        </mc:Fallback>
      </mc:AlternateContent>
      <mc:AlternateContent xmlns:mc="http://schemas.openxmlformats.org/markup-compatibility/2006">
        <mc:Choice xmlns:p14="http://schemas.microsoft.com/office/powerpoint/2010/main" Requires="p14">
          <p:contentPart p14:bwMode="auto" r:id="rId12">
            <p14:nvContentPartPr>
              <p14:cNvPr id="1031" name="Ink 17"/>
              <p14:cNvContentPartPr>
                <a14:cpLocks xmlns:a14="http://schemas.microsoft.com/office/drawing/2010/main" noRot="1" noChangeAspect="1" noEditPoints="1" noChangeArrowheads="1" noChangeShapeType="1"/>
              </p14:cNvContentPartPr>
              <p14:nvPr/>
            </p14:nvContentPartPr>
            <p14:xfrm>
              <a:off x="2630488" y="1835150"/>
              <a:ext cx="123825" cy="161925"/>
            </p14:xfrm>
          </p:contentPart>
        </mc:Choice>
        <mc:Fallback>
          <p:pic>
            <p:nvPicPr>
              <p:cNvPr id="1031" name="Ink 17"/>
              <p:cNvPicPr>
                <a:picLocks noRot="1" noChangeAspect="1" noEditPoints="1" noChangeArrowheads="1" noChangeShapeType="1"/>
              </p:cNvPicPr>
              <p:nvPr/>
            </p:nvPicPr>
            <p:blipFill>
              <a:blip r:embed="rId13"/>
              <a:stretch>
                <a:fillRect/>
              </a:stretch>
            </p:blipFill>
            <p:spPr>
              <a:xfrm>
                <a:off x="2624009" y="1828673"/>
                <a:ext cx="136783" cy="174879"/>
              </a:xfrm>
              <a:prstGeom prst="rect">
                <a:avLst/>
              </a:prstGeom>
            </p:spPr>
          </p:pic>
        </mc:Fallback>
      </mc:AlternateContent>
      <mc:AlternateContent xmlns:mc="http://schemas.openxmlformats.org/markup-compatibility/2006">
        <mc:Choice xmlns:p14="http://schemas.microsoft.com/office/powerpoint/2010/main" Requires="p14">
          <p:contentPart p14:bwMode="auto" r:id="rId14">
            <p14:nvContentPartPr>
              <p14:cNvPr id="1032" name="Ink 19"/>
              <p14:cNvContentPartPr>
                <a14:cpLocks xmlns:a14="http://schemas.microsoft.com/office/drawing/2010/main" noRot="1" noChangeAspect="1" noEditPoints="1" noChangeArrowheads="1" noChangeShapeType="1"/>
              </p14:cNvContentPartPr>
              <p14:nvPr/>
            </p14:nvContentPartPr>
            <p14:xfrm>
              <a:off x="2817813" y="1909763"/>
              <a:ext cx="554037" cy="198437"/>
            </p14:xfrm>
          </p:contentPart>
        </mc:Choice>
        <mc:Fallback>
          <p:pic>
            <p:nvPicPr>
              <p:cNvPr id="1032" name="Ink 19"/>
              <p:cNvPicPr>
                <a:picLocks noRot="1" noChangeAspect="1" noEditPoints="1" noChangeArrowheads="1" noChangeShapeType="1"/>
              </p:cNvPicPr>
              <p:nvPr/>
            </p:nvPicPr>
            <p:blipFill>
              <a:blip r:embed="rId15"/>
              <a:stretch>
                <a:fillRect/>
              </a:stretch>
            </p:blipFill>
            <p:spPr>
              <a:xfrm>
                <a:off x="2811333" y="1903280"/>
                <a:ext cx="566997" cy="211402"/>
              </a:xfrm>
              <a:prstGeom prst="rect">
                <a:avLst/>
              </a:prstGeom>
            </p:spPr>
          </p:pic>
        </mc:Fallback>
      </mc:AlternateContent>
      <mc:AlternateContent xmlns:mc="http://schemas.openxmlformats.org/markup-compatibility/2006">
        <mc:Choice xmlns:p14="http://schemas.microsoft.com/office/powerpoint/2010/main" Requires="p14">
          <p:contentPart p14:bwMode="auto" r:id="rId16">
            <p14:nvContentPartPr>
              <p14:cNvPr id="1033" name="Ink 20"/>
              <p14:cNvContentPartPr>
                <a14:cpLocks xmlns:a14="http://schemas.microsoft.com/office/drawing/2010/main" noRot="1" noChangeAspect="1" noEditPoints="1" noChangeArrowheads="1" noChangeShapeType="1"/>
              </p14:cNvContentPartPr>
              <p14:nvPr/>
            </p14:nvContentPartPr>
            <p14:xfrm>
              <a:off x="3627438" y="1865313"/>
              <a:ext cx="120650" cy="263525"/>
            </p14:xfrm>
          </p:contentPart>
        </mc:Choice>
        <mc:Fallback>
          <p:pic>
            <p:nvPicPr>
              <p:cNvPr id="1033" name="Ink 20"/>
              <p:cNvPicPr>
                <a:picLocks noRot="1" noChangeAspect="1" noEditPoints="1" noChangeArrowheads="1" noChangeShapeType="1"/>
              </p:cNvPicPr>
              <p:nvPr/>
            </p:nvPicPr>
            <p:blipFill>
              <a:blip r:embed="rId17"/>
              <a:stretch>
                <a:fillRect/>
              </a:stretch>
            </p:blipFill>
            <p:spPr>
              <a:xfrm>
                <a:off x="3620955" y="1858833"/>
                <a:ext cx="133615" cy="276485"/>
              </a:xfrm>
              <a:prstGeom prst="rect">
                <a:avLst/>
              </a:prstGeom>
            </p:spPr>
          </p:pic>
        </mc:Fallback>
      </mc:AlternateContent>
      <mc:AlternateContent xmlns:mc="http://schemas.openxmlformats.org/markup-compatibility/2006">
        <mc:Choice xmlns:p14="http://schemas.microsoft.com/office/powerpoint/2010/main" Requires="p14">
          <p:contentPart p14:bwMode="auto" r:id="rId18">
            <p14:nvContentPartPr>
              <p14:cNvPr id="1034" name="Ink 21"/>
              <p14:cNvContentPartPr>
                <a14:cpLocks xmlns:a14="http://schemas.microsoft.com/office/drawing/2010/main" noRot="1" noChangeAspect="1" noEditPoints="1" noChangeArrowheads="1" noChangeShapeType="1"/>
              </p14:cNvContentPartPr>
              <p14:nvPr/>
            </p14:nvContentPartPr>
            <p14:xfrm>
              <a:off x="4002088" y="1852613"/>
              <a:ext cx="425450" cy="239712"/>
            </p14:xfrm>
          </p:contentPart>
        </mc:Choice>
        <mc:Fallback>
          <p:pic>
            <p:nvPicPr>
              <p:cNvPr id="1034" name="Ink 21"/>
              <p:cNvPicPr>
                <a:picLocks noRot="1" noChangeAspect="1" noEditPoints="1" noChangeArrowheads="1" noChangeShapeType="1"/>
              </p:cNvPicPr>
              <p:nvPr/>
            </p:nvPicPr>
            <p:blipFill>
              <a:blip r:embed="rId19"/>
              <a:stretch>
                <a:fillRect/>
              </a:stretch>
            </p:blipFill>
            <p:spPr>
              <a:xfrm>
                <a:off x="3995609" y="1846134"/>
                <a:ext cx="438408" cy="252669"/>
              </a:xfrm>
              <a:prstGeom prst="rect">
                <a:avLst/>
              </a:prstGeom>
            </p:spPr>
          </p:pic>
        </mc:Fallback>
      </mc:AlternateContent>
      <mc:AlternateContent xmlns:mc="http://schemas.openxmlformats.org/markup-compatibility/2006">
        <mc:Choice xmlns:p14="http://schemas.microsoft.com/office/powerpoint/2010/main" Requires="p14">
          <p:contentPart p14:bwMode="auto" r:id="rId20">
            <p14:nvContentPartPr>
              <p14:cNvPr id="1035" name="Ink 22"/>
              <p14:cNvContentPartPr>
                <a14:cpLocks xmlns:a14="http://schemas.microsoft.com/office/drawing/2010/main" noRot="1" noChangeAspect="1" noEditPoints="1" noChangeArrowheads="1" noChangeShapeType="1"/>
              </p14:cNvContentPartPr>
              <p14:nvPr/>
            </p14:nvContentPartPr>
            <p14:xfrm>
              <a:off x="4627563" y="1855788"/>
              <a:ext cx="723900" cy="180975"/>
            </p14:xfrm>
          </p:contentPart>
        </mc:Choice>
        <mc:Fallback>
          <p:pic>
            <p:nvPicPr>
              <p:cNvPr id="1035" name="Ink 22"/>
              <p:cNvPicPr>
                <a:picLocks noRot="1" noChangeAspect="1" noEditPoints="1" noChangeArrowheads="1" noChangeShapeType="1"/>
              </p:cNvPicPr>
              <p:nvPr/>
            </p:nvPicPr>
            <p:blipFill>
              <a:blip r:embed="rId21"/>
              <a:stretch>
                <a:fillRect/>
              </a:stretch>
            </p:blipFill>
            <p:spPr>
              <a:xfrm>
                <a:off x="4621077" y="1849312"/>
                <a:ext cx="736872" cy="193927"/>
              </a:xfrm>
              <a:prstGeom prst="rect">
                <a:avLst/>
              </a:prstGeom>
            </p:spPr>
          </p:pic>
        </mc:Fallback>
      </mc:AlternateContent>
      <mc:AlternateContent xmlns:mc="http://schemas.openxmlformats.org/markup-compatibility/2006">
        <mc:Choice xmlns:p14="http://schemas.microsoft.com/office/powerpoint/2010/main" Requires="p14">
          <p:contentPart p14:bwMode="auto" r:id="rId22">
            <p14:nvContentPartPr>
              <p14:cNvPr id="1036" name="Ink 23"/>
              <p14:cNvContentPartPr>
                <a14:cpLocks xmlns:a14="http://schemas.microsoft.com/office/drawing/2010/main" noRot="1" noChangeAspect="1" noEditPoints="1" noChangeArrowheads="1" noChangeShapeType="1"/>
              </p14:cNvContentPartPr>
              <p14:nvPr/>
            </p14:nvContentPartPr>
            <p14:xfrm>
              <a:off x="6754813" y="1987550"/>
              <a:ext cx="504825" cy="246063"/>
            </p14:xfrm>
          </p:contentPart>
        </mc:Choice>
        <mc:Fallback>
          <p:pic>
            <p:nvPicPr>
              <p:cNvPr id="1036" name="Ink 23"/>
              <p:cNvPicPr>
                <a:picLocks noRot="1" noChangeAspect="1" noEditPoints="1" noChangeArrowheads="1" noChangeShapeType="1"/>
              </p:cNvPicPr>
              <p:nvPr/>
            </p:nvPicPr>
            <p:blipFill>
              <a:blip r:embed="rId23"/>
              <a:stretch>
                <a:fillRect/>
              </a:stretch>
            </p:blipFill>
            <p:spPr>
              <a:xfrm>
                <a:off x="6748332" y="1981075"/>
                <a:ext cx="517788" cy="259014"/>
              </a:xfrm>
              <a:prstGeom prst="rect">
                <a:avLst/>
              </a:prstGeom>
            </p:spPr>
          </p:pic>
        </mc:Fallback>
      </mc:AlternateContent>
      <mc:AlternateContent xmlns:mc="http://schemas.openxmlformats.org/markup-compatibility/2006">
        <mc:Choice xmlns:p14="http://schemas.microsoft.com/office/powerpoint/2010/main" Requires="p14">
          <p:contentPart p14:bwMode="auto" r:id="rId24">
            <p14:nvContentPartPr>
              <p14:cNvPr id="1037" name="Ink 24"/>
              <p14:cNvContentPartPr>
                <a14:cpLocks xmlns:a14="http://schemas.microsoft.com/office/drawing/2010/main" noRot="1" noChangeAspect="1" noEditPoints="1" noChangeArrowheads="1" noChangeShapeType="1"/>
              </p14:cNvContentPartPr>
              <p14:nvPr/>
            </p14:nvContentPartPr>
            <p14:xfrm>
              <a:off x="7412038" y="2078038"/>
              <a:ext cx="163512" cy="96837"/>
            </p14:xfrm>
          </p:contentPart>
        </mc:Choice>
        <mc:Fallback>
          <p:pic>
            <p:nvPicPr>
              <p:cNvPr id="1037" name="Ink 24"/>
              <p:cNvPicPr>
                <a:picLocks noRot="1" noChangeAspect="1" noEditPoints="1" noChangeArrowheads="1" noChangeShapeType="1"/>
              </p:cNvPicPr>
              <p:nvPr/>
            </p:nvPicPr>
            <p:blipFill>
              <a:blip r:embed="rId25"/>
              <a:stretch>
                <a:fillRect/>
              </a:stretch>
            </p:blipFill>
            <p:spPr>
              <a:xfrm>
                <a:off x="7405555" y="2071534"/>
                <a:ext cx="176478" cy="109845"/>
              </a:xfrm>
              <a:prstGeom prst="rect">
                <a:avLst/>
              </a:prstGeom>
            </p:spPr>
          </p:pic>
        </mc:Fallback>
      </mc:AlternateContent>
      <mc:AlternateContent xmlns:mc="http://schemas.openxmlformats.org/markup-compatibility/2006">
        <mc:Choice xmlns:p14="http://schemas.microsoft.com/office/powerpoint/2010/main" Requires="p14">
          <p:contentPart p14:bwMode="auto" r:id="rId26">
            <p14:nvContentPartPr>
              <p14:cNvPr id="1038" name="Ink 25"/>
              <p14:cNvContentPartPr>
                <a14:cpLocks xmlns:a14="http://schemas.microsoft.com/office/drawing/2010/main" noRot="1" noChangeAspect="1" noEditPoints="1" noChangeArrowheads="1" noChangeShapeType="1"/>
              </p14:cNvContentPartPr>
              <p14:nvPr/>
            </p14:nvContentPartPr>
            <p14:xfrm>
              <a:off x="7761288" y="2024063"/>
              <a:ext cx="152400" cy="247650"/>
            </p14:xfrm>
          </p:contentPart>
        </mc:Choice>
        <mc:Fallback>
          <p:pic>
            <p:nvPicPr>
              <p:cNvPr id="1038" name="Ink 25"/>
              <p:cNvPicPr>
                <a:picLocks noRot="1" noChangeAspect="1" noEditPoints="1" noChangeArrowheads="1" noChangeShapeType="1"/>
              </p:cNvPicPr>
              <p:nvPr/>
            </p:nvPicPr>
            <p:blipFill>
              <a:blip r:embed="rId27"/>
              <a:stretch>
                <a:fillRect/>
              </a:stretch>
            </p:blipFill>
            <p:spPr>
              <a:xfrm>
                <a:off x="7754803" y="2017574"/>
                <a:ext cx="165370" cy="260627"/>
              </a:xfrm>
              <a:prstGeom prst="rect">
                <a:avLst/>
              </a:prstGeom>
            </p:spPr>
          </p:pic>
        </mc:Fallback>
      </mc:AlternateContent>
      <mc:AlternateContent xmlns:mc="http://schemas.openxmlformats.org/markup-compatibility/2006">
        <mc:Choice xmlns:p14="http://schemas.microsoft.com/office/powerpoint/2010/main" Requires="p14">
          <p:contentPart p14:bwMode="auto" r:id="rId28">
            <p14:nvContentPartPr>
              <p14:cNvPr id="1039" name="Ink 26"/>
              <p14:cNvContentPartPr>
                <a14:cpLocks xmlns:a14="http://schemas.microsoft.com/office/drawing/2010/main" noRot="1" noChangeAspect="1" noEditPoints="1" noChangeArrowheads="1" noChangeShapeType="1"/>
              </p14:cNvContentPartPr>
              <p14:nvPr/>
            </p14:nvContentPartPr>
            <p14:xfrm>
              <a:off x="8077200" y="2084388"/>
              <a:ext cx="254000" cy="206375"/>
            </p14:xfrm>
          </p:contentPart>
        </mc:Choice>
        <mc:Fallback>
          <p:pic>
            <p:nvPicPr>
              <p:cNvPr id="1039" name="Ink 26"/>
              <p:cNvPicPr>
                <a:picLocks noRot="1" noChangeAspect="1" noEditPoints="1" noChangeArrowheads="1" noChangeShapeType="1"/>
              </p:cNvPicPr>
              <p:nvPr/>
            </p:nvPicPr>
            <p:blipFill>
              <a:blip r:embed="rId29"/>
              <a:stretch>
                <a:fillRect/>
              </a:stretch>
            </p:blipFill>
            <p:spPr>
              <a:xfrm>
                <a:off x="8070724" y="2077916"/>
                <a:ext cx="266952" cy="219318"/>
              </a:xfrm>
              <a:prstGeom prst="rect">
                <a:avLst/>
              </a:prstGeom>
            </p:spPr>
          </p:pic>
        </mc:Fallback>
      </mc:AlternateContent>
      <mc:AlternateContent xmlns:mc="http://schemas.openxmlformats.org/markup-compatibility/2006">
        <mc:Choice xmlns:p14="http://schemas.microsoft.com/office/powerpoint/2010/main" Requires="p14">
          <p:contentPart p14:bwMode="auto" r:id="rId30">
            <p14:nvContentPartPr>
              <p14:cNvPr id="1040" name="Ink 27"/>
              <p14:cNvContentPartPr>
                <a14:cpLocks xmlns:a14="http://schemas.microsoft.com/office/drawing/2010/main" noRot="1" noChangeAspect="1" noEditPoints="1" noChangeArrowheads="1" noChangeShapeType="1"/>
              </p14:cNvContentPartPr>
              <p14:nvPr/>
            </p14:nvContentPartPr>
            <p14:xfrm>
              <a:off x="2627313" y="2736850"/>
              <a:ext cx="711200" cy="369888"/>
            </p14:xfrm>
          </p:contentPart>
        </mc:Choice>
        <mc:Fallback>
          <p:pic>
            <p:nvPicPr>
              <p:cNvPr id="1040" name="Ink 27"/>
              <p:cNvPicPr>
                <a:picLocks noRot="1" noChangeAspect="1" noEditPoints="1" noChangeArrowheads="1" noChangeShapeType="1"/>
              </p:cNvPicPr>
              <p:nvPr/>
            </p:nvPicPr>
            <p:blipFill>
              <a:blip r:embed="rId31"/>
              <a:stretch>
                <a:fillRect/>
              </a:stretch>
            </p:blipFill>
            <p:spPr>
              <a:xfrm>
                <a:off x="2620834" y="2730367"/>
                <a:ext cx="724157" cy="382854"/>
              </a:xfrm>
              <a:prstGeom prst="rect">
                <a:avLst/>
              </a:prstGeom>
            </p:spPr>
          </p:pic>
        </mc:Fallback>
      </mc:AlternateContent>
      <mc:AlternateContent xmlns:mc="http://schemas.openxmlformats.org/markup-compatibility/2006">
        <mc:Choice xmlns:p14="http://schemas.microsoft.com/office/powerpoint/2010/main" Requires="p14">
          <p:contentPart p14:bwMode="auto" r:id="rId32">
            <p14:nvContentPartPr>
              <p14:cNvPr id="1041" name="Ink 28"/>
              <p14:cNvContentPartPr>
                <a14:cpLocks xmlns:a14="http://schemas.microsoft.com/office/drawing/2010/main" noRot="1" noChangeAspect="1" noEditPoints="1" noChangeArrowheads="1" noChangeShapeType="1"/>
              </p14:cNvContentPartPr>
              <p14:nvPr/>
            </p14:nvContentPartPr>
            <p14:xfrm>
              <a:off x="4305300" y="2506663"/>
              <a:ext cx="649288" cy="788987"/>
            </p14:xfrm>
          </p:contentPart>
        </mc:Choice>
        <mc:Fallback>
          <p:pic>
            <p:nvPicPr>
              <p:cNvPr id="1041" name="Ink 28"/>
              <p:cNvPicPr>
                <a:picLocks noRot="1" noChangeAspect="1" noEditPoints="1" noChangeArrowheads="1" noChangeShapeType="1"/>
              </p:cNvPicPr>
              <p:nvPr/>
            </p:nvPicPr>
            <p:blipFill>
              <a:blip r:embed="rId33"/>
              <a:stretch>
                <a:fillRect/>
              </a:stretch>
            </p:blipFill>
            <p:spPr>
              <a:xfrm>
                <a:off x="4298822" y="2500184"/>
                <a:ext cx="662245" cy="801945"/>
              </a:xfrm>
              <a:prstGeom prst="rect">
                <a:avLst/>
              </a:prstGeom>
            </p:spPr>
          </p:pic>
        </mc:Fallback>
      </mc:AlternateContent>
      <mc:AlternateContent xmlns:mc="http://schemas.openxmlformats.org/markup-compatibility/2006">
        <mc:Choice xmlns:p14="http://schemas.microsoft.com/office/powerpoint/2010/main" Requires="p14">
          <p:contentPart p14:bwMode="auto" r:id="rId34">
            <p14:nvContentPartPr>
              <p14:cNvPr id="1042" name="Ink 46"/>
              <p14:cNvContentPartPr>
                <a14:cpLocks xmlns:a14="http://schemas.microsoft.com/office/drawing/2010/main" noRot="1" noChangeAspect="1" noEditPoints="1" noChangeArrowheads="1" noChangeShapeType="1"/>
              </p14:cNvContentPartPr>
              <p14:nvPr/>
            </p14:nvContentPartPr>
            <p14:xfrm>
              <a:off x="6959600" y="3344863"/>
              <a:ext cx="261938" cy="201612"/>
            </p14:xfrm>
          </p:contentPart>
        </mc:Choice>
        <mc:Fallback>
          <p:pic>
            <p:nvPicPr>
              <p:cNvPr id="1042" name="Ink 46"/>
              <p:cNvPicPr>
                <a:picLocks noRot="1" noChangeAspect="1" noEditPoints="1" noChangeArrowheads="1" noChangeShapeType="1"/>
              </p:cNvPicPr>
              <p:nvPr/>
            </p:nvPicPr>
            <p:blipFill>
              <a:blip r:embed="rId35"/>
              <a:stretch>
                <a:fillRect/>
              </a:stretch>
            </p:blipFill>
            <p:spPr>
              <a:xfrm>
                <a:off x="6953124" y="3338383"/>
                <a:ext cx="274891" cy="214573"/>
              </a:xfrm>
              <a:prstGeom prst="rect">
                <a:avLst/>
              </a:prstGeom>
            </p:spPr>
          </p:pic>
        </mc:Fallback>
      </mc:AlternateContent>
      <mc:AlternateContent xmlns:mc="http://schemas.openxmlformats.org/markup-compatibility/2006">
        <mc:Choice xmlns:p14="http://schemas.microsoft.com/office/powerpoint/2010/main" Requires="p14">
          <p:contentPart p14:bwMode="auto" r:id="rId36">
            <p14:nvContentPartPr>
              <p14:cNvPr id="1043" name="Ink 31"/>
              <p14:cNvContentPartPr>
                <a14:cpLocks xmlns:a14="http://schemas.microsoft.com/office/drawing/2010/main" noRot="1" noChangeAspect="1" noEditPoints="1" noChangeArrowheads="1" noChangeShapeType="1"/>
              </p14:cNvContentPartPr>
              <p14:nvPr/>
            </p14:nvContentPartPr>
            <p14:xfrm>
              <a:off x="7459663" y="3355975"/>
              <a:ext cx="333375" cy="139700"/>
            </p14:xfrm>
          </p:contentPart>
        </mc:Choice>
        <mc:Fallback>
          <p:pic>
            <p:nvPicPr>
              <p:cNvPr id="1043" name="Ink 31"/>
              <p:cNvPicPr>
                <a:picLocks noRot="1" noChangeAspect="1" noEditPoints="1" noChangeArrowheads="1" noChangeShapeType="1"/>
              </p:cNvPicPr>
              <p:nvPr/>
            </p:nvPicPr>
            <p:blipFill>
              <a:blip r:embed="rId37"/>
              <a:stretch>
                <a:fillRect/>
              </a:stretch>
            </p:blipFill>
            <p:spPr>
              <a:xfrm>
                <a:off x="7453190" y="3349511"/>
                <a:ext cx="346322" cy="152629"/>
              </a:xfrm>
              <a:prstGeom prst="rect">
                <a:avLst/>
              </a:prstGeom>
            </p:spPr>
          </p:pic>
        </mc:Fallback>
      </mc:AlternateContent>
      <mc:AlternateContent xmlns:mc="http://schemas.openxmlformats.org/markup-compatibility/2006">
        <mc:Choice xmlns:p14="http://schemas.microsoft.com/office/powerpoint/2010/main" Requires="p14">
          <p:contentPart p14:bwMode="auto" r:id="rId38">
            <p14:nvContentPartPr>
              <p14:cNvPr id="1044" name="Ink 32"/>
              <p14:cNvContentPartPr>
                <a14:cpLocks xmlns:a14="http://schemas.microsoft.com/office/drawing/2010/main" noRot="1" noChangeAspect="1" noEditPoints="1" noChangeArrowheads="1" noChangeShapeType="1"/>
              </p14:cNvContentPartPr>
              <p14:nvPr/>
            </p14:nvContentPartPr>
            <p14:xfrm>
              <a:off x="8032750" y="3328988"/>
              <a:ext cx="430213" cy="311150"/>
            </p14:xfrm>
          </p:contentPart>
        </mc:Choice>
        <mc:Fallback>
          <p:pic>
            <p:nvPicPr>
              <p:cNvPr id="1044" name="Ink 32"/>
              <p:cNvPicPr>
                <a:picLocks noRot="1" noChangeAspect="1" noEditPoints="1" noChangeArrowheads="1" noChangeShapeType="1"/>
              </p:cNvPicPr>
              <p:nvPr/>
            </p:nvPicPr>
            <p:blipFill>
              <a:blip r:embed="rId39"/>
              <a:stretch>
                <a:fillRect/>
              </a:stretch>
            </p:blipFill>
            <p:spPr>
              <a:xfrm>
                <a:off x="8026270" y="3322506"/>
                <a:ext cx="443173" cy="324115"/>
              </a:xfrm>
              <a:prstGeom prst="rect">
                <a:avLst/>
              </a:prstGeom>
            </p:spPr>
          </p:pic>
        </mc:Fallback>
      </mc:AlternateContent>
      <mc:AlternateContent xmlns:mc="http://schemas.openxmlformats.org/markup-compatibility/2006">
        <mc:Choice xmlns:p14="http://schemas.microsoft.com/office/powerpoint/2010/main" Requires="p14">
          <p:contentPart p14:bwMode="auto" r:id="rId40">
            <p14:nvContentPartPr>
              <p14:cNvPr id="1045" name="Ink 33"/>
              <p14:cNvContentPartPr>
                <a14:cpLocks xmlns:a14="http://schemas.microsoft.com/office/drawing/2010/main" noRot="1" noChangeAspect="1" noEditPoints="1" noChangeArrowheads="1" noChangeShapeType="1"/>
              </p14:cNvContentPartPr>
              <p14:nvPr/>
            </p14:nvContentPartPr>
            <p14:xfrm>
              <a:off x="2200275" y="4464050"/>
              <a:ext cx="1588" cy="1588"/>
            </p14:xfrm>
          </p:contentPart>
        </mc:Choice>
        <mc:Fallback>
          <p:pic>
            <p:nvPicPr>
              <p:cNvPr id="1045" name="Ink 33"/>
              <p:cNvPicPr>
                <a:picLocks noRot="1" noChangeAspect="1" noEditPoints="1" noChangeArrowheads="1" noChangeShapeType="1"/>
              </p:cNvPicPr>
              <p:nvPr/>
            </p:nvPicPr>
            <p:blipFill>
              <a:blip r:embed="rId41"/>
              <a:stretch>
                <a:fillRect/>
              </a:stretch>
            </p:blipFill>
            <p:spPr>
              <a:xfrm>
                <a:off x="2147483647" y="2147483647"/>
                <a:ext cx="0" cy="0"/>
              </a:xfrm>
              <a:prstGeom prst="rect">
                <a:avLst/>
              </a:prstGeom>
            </p:spPr>
          </p:pic>
        </mc:Fallback>
      </mc:AlternateContent>
      <mc:AlternateContent xmlns:mc="http://schemas.openxmlformats.org/markup-compatibility/2006">
        <mc:Choice xmlns:p14="http://schemas.microsoft.com/office/powerpoint/2010/main" Requires="p14">
          <p:contentPart p14:bwMode="auto" r:id="rId42">
            <p14:nvContentPartPr>
              <p14:cNvPr id="1046" name="Ink 34"/>
              <p14:cNvContentPartPr>
                <a14:cpLocks xmlns:a14="http://schemas.microsoft.com/office/drawing/2010/main" noRot="1" noChangeAspect="1" noEditPoints="1" noChangeArrowheads="1" noChangeShapeType="1"/>
              </p14:cNvContentPartPr>
              <p14:nvPr/>
            </p14:nvContentPartPr>
            <p14:xfrm>
              <a:off x="1628775" y="2176463"/>
              <a:ext cx="4170363" cy="739775"/>
            </p14:xfrm>
          </p:contentPart>
        </mc:Choice>
        <mc:Fallback>
          <p:pic>
            <p:nvPicPr>
              <p:cNvPr id="1046" name="Ink 34"/>
              <p:cNvPicPr>
                <a:picLocks noRot="1" noChangeAspect="1" noEditPoints="1" noChangeArrowheads="1" noChangeShapeType="1"/>
              </p:cNvPicPr>
              <p:nvPr/>
            </p:nvPicPr>
            <p:blipFill>
              <a:blip r:embed="rId43"/>
              <a:stretch>
                <a:fillRect/>
              </a:stretch>
            </p:blipFill>
            <p:spPr>
              <a:xfrm>
                <a:off x="1622295" y="2169983"/>
                <a:ext cx="4183323" cy="752735"/>
              </a:xfrm>
              <a:prstGeom prst="rect">
                <a:avLst/>
              </a:prstGeom>
            </p:spPr>
          </p:pic>
        </mc:Fallback>
      </mc:AlternateContent>
      <mc:AlternateContent xmlns:mc="http://schemas.openxmlformats.org/markup-compatibility/2006">
        <mc:Choice xmlns:p14="http://schemas.microsoft.com/office/powerpoint/2010/main" Requires="p14">
          <p:contentPart p14:bwMode="auto" r:id="rId44">
            <p14:nvContentPartPr>
              <p14:cNvPr id="1047" name="Ink 35"/>
              <p14:cNvContentPartPr>
                <a14:cpLocks xmlns:a14="http://schemas.microsoft.com/office/drawing/2010/main" noRot="1" noChangeAspect="1" noEditPoints="1" noChangeArrowheads="1" noChangeShapeType="1"/>
              </p14:cNvContentPartPr>
              <p14:nvPr/>
            </p14:nvContentPartPr>
            <p14:xfrm>
              <a:off x="1625600" y="2936875"/>
              <a:ext cx="4271963" cy="565150"/>
            </p14:xfrm>
          </p:contentPart>
        </mc:Choice>
        <mc:Fallback>
          <p:pic>
            <p:nvPicPr>
              <p:cNvPr id="1047" name="Ink 35"/>
              <p:cNvPicPr>
                <a:picLocks noRot="1" noChangeAspect="1" noEditPoints="1" noChangeArrowheads="1" noChangeShapeType="1"/>
              </p:cNvPicPr>
              <p:nvPr/>
            </p:nvPicPr>
            <p:blipFill>
              <a:blip r:embed="rId45"/>
              <a:stretch>
                <a:fillRect/>
              </a:stretch>
            </p:blipFill>
            <p:spPr>
              <a:xfrm>
                <a:off x="1619120" y="2930396"/>
                <a:ext cx="4284923" cy="578109"/>
              </a:xfrm>
              <a:prstGeom prst="rect">
                <a:avLst/>
              </a:prstGeom>
            </p:spPr>
          </p:pic>
        </mc:Fallback>
      </mc:AlternateContent>
      <mc:AlternateContent xmlns:mc="http://schemas.openxmlformats.org/markup-compatibility/2006">
        <mc:Choice xmlns:p14="http://schemas.microsoft.com/office/powerpoint/2010/main" Requires="p14">
          <p:contentPart p14:bwMode="auto" r:id="rId46">
            <p14:nvContentPartPr>
              <p14:cNvPr id="1048" name="Ink 44"/>
              <p14:cNvContentPartPr>
                <a14:cpLocks xmlns:a14="http://schemas.microsoft.com/office/drawing/2010/main" noRot="1" noChangeAspect="1" noEditPoints="1" noChangeArrowheads="1" noChangeShapeType="1"/>
              </p14:cNvContentPartPr>
              <p14:nvPr/>
            </p14:nvContentPartPr>
            <p14:xfrm>
              <a:off x="6527800" y="3079750"/>
              <a:ext cx="2200275" cy="725488"/>
            </p14:xfrm>
          </p:contentPart>
        </mc:Choice>
        <mc:Fallback>
          <p:pic>
            <p:nvPicPr>
              <p:cNvPr id="1048" name="Ink 44"/>
              <p:cNvPicPr>
                <a:picLocks noRot="1" noChangeAspect="1" noEditPoints="1" noChangeArrowheads="1" noChangeShapeType="1"/>
              </p:cNvPicPr>
              <p:nvPr/>
            </p:nvPicPr>
            <p:blipFill>
              <a:blip r:embed="rId47"/>
              <a:stretch>
                <a:fillRect/>
              </a:stretch>
            </p:blipFill>
            <p:spPr>
              <a:xfrm>
                <a:off x="6521320" y="3073272"/>
                <a:ext cx="2213235" cy="738443"/>
              </a:xfrm>
              <a:prstGeom prst="rect">
                <a:avLst/>
              </a:prstGeom>
            </p:spPr>
          </p:pic>
        </mc:Fallback>
      </mc:AlternateContent>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5" descr="00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057400"/>
            <a:ext cx="8534400" cy="368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8" name="Rectangle 6"/>
          <p:cNvSpPr>
            <a:spLocks noGrp="1" noChangeArrowheads="1"/>
          </p:cNvSpPr>
          <p:nvPr>
            <p:ph type="title" idx="4294967295"/>
          </p:nvPr>
        </p:nvSpPr>
        <p:spPr/>
        <p:txBody>
          <a:bodyPr/>
          <a:lstStyle/>
          <a:p>
            <a:pPr eaLnBrk="1" hangingPunct="1"/>
            <a:r>
              <a:rPr lang="en-US" altLang="en-US" smtClean="0"/>
              <a:t>Schematic of an NMR</a:t>
            </a:r>
          </a:p>
        </p:txBody>
      </p:sp>
      <p:pic>
        <p:nvPicPr>
          <p:cNvPr id="5" name="Picture 3" descr="smi0277X_14_0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752600"/>
            <a:ext cx="8382000" cy="444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90600" y="914400"/>
            <a:ext cx="6248400" cy="369332"/>
          </a:xfrm>
          <a:prstGeom prst="rect">
            <a:avLst/>
          </a:prstGeom>
          <a:noFill/>
        </p:spPr>
        <p:txBody>
          <a:bodyPr wrap="square" rtlCol="0">
            <a:spAutoFit/>
          </a:bodyPr>
          <a:lstStyle/>
          <a:p>
            <a:r>
              <a:rPr lang="en-US" dirty="0" smtClean="0"/>
              <a:t>This is a nice NMR.</a:t>
            </a:r>
            <a:endParaRPr lang="en-US" dirty="0"/>
          </a:p>
        </p:txBody>
      </p:sp>
      <p:pic>
        <p:nvPicPr>
          <p:cNvPr id="4" name="Picture 3"/>
          <p:cNvPicPr>
            <a:picLocks noChangeAspect="1"/>
          </p:cNvPicPr>
          <p:nvPr/>
        </p:nvPicPr>
        <p:blipFill>
          <a:blip r:embed="rId2"/>
          <a:stretch>
            <a:fillRect/>
          </a:stretch>
        </p:blipFill>
        <p:spPr>
          <a:xfrm>
            <a:off x="1371600" y="1524000"/>
            <a:ext cx="6217920" cy="4663440"/>
          </a:xfrm>
          <a:prstGeom prst="rect">
            <a:avLst/>
          </a:prstGeom>
        </p:spPr>
      </p:pic>
    </p:spTree>
    <p:extLst>
      <p:ext uri="{BB962C8B-B14F-4D97-AF65-F5344CB8AC3E}">
        <p14:creationId xmlns:p14="http://schemas.microsoft.com/office/powerpoint/2010/main" val="14079202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3"/>
          <p:cNvSpPr txBox="1">
            <a:spLocks noChangeArrowheads="1"/>
          </p:cNvSpPr>
          <p:nvPr/>
        </p:nvSpPr>
        <p:spPr bwMode="auto">
          <a:xfrm>
            <a:off x="228600" y="762000"/>
            <a:ext cx="8686800" cy="533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3838" indent="-223838" eaLnBrk="0" hangingPunct="0">
              <a:defRPr>
                <a:solidFill>
                  <a:schemeClr val="tx1"/>
                </a:solidFill>
                <a:latin typeface="Arial" panose="020B0604020202020204" pitchFamily="34" charset="0"/>
              </a:defRPr>
            </a:lvl1pPr>
            <a:lvl2pPr marL="684213" indent="-227013"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a:t>Different nuclei resonate at greatly different </a:t>
            </a:r>
            <a:r>
              <a:rPr lang="el-GR" altLang="en-US" sz="2400" b="1" i="1">
                <a:latin typeface="Book Antiqua" panose="02040602050305030304" pitchFamily="18" charset="0"/>
              </a:rPr>
              <a:t>ν</a:t>
            </a:r>
            <a:r>
              <a:rPr lang="en-US" altLang="en-US" sz="2400" b="1"/>
              <a:t> </a:t>
            </a:r>
            <a:r>
              <a:rPr lang="en-US" altLang="en-US" sz="2400"/>
              <a:t>: on a 300 MHz instrument (</a:t>
            </a:r>
            <a:r>
              <a:rPr lang="en-US" altLang="en-US" sz="2400" baseline="30000"/>
              <a:t>1</a:t>
            </a:r>
            <a:r>
              <a:rPr lang="en-US" altLang="en-US" sz="2400"/>
              <a:t>H = 300 MHz) </a:t>
            </a:r>
            <a:r>
              <a:rPr lang="en-US" altLang="en-US" sz="2400" baseline="30000"/>
              <a:t>13</a:t>
            </a:r>
            <a:r>
              <a:rPr lang="en-US" altLang="en-US" sz="2400"/>
              <a:t>C resonates at 75 MHz.</a:t>
            </a:r>
          </a:p>
          <a:p>
            <a:pPr eaLnBrk="1" hangingPunct="1">
              <a:spcBef>
                <a:spcPct val="20000"/>
              </a:spcBef>
              <a:buFontTx/>
              <a:buChar char="•"/>
            </a:pPr>
            <a:r>
              <a:rPr lang="en-US" altLang="en-US" sz="2400" b="1"/>
              <a:t>The same type of nucleus also absorbs at slightly different  </a:t>
            </a:r>
            <a:r>
              <a:rPr lang="el-GR" altLang="en-US" sz="2400" b="1" i="1">
                <a:latin typeface="Book Antiqua" panose="02040602050305030304" pitchFamily="18" charset="0"/>
              </a:rPr>
              <a:t>ν</a:t>
            </a:r>
            <a:r>
              <a:rPr lang="en-US" altLang="en-US" sz="2400" b="1"/>
              <a:t>, depending on its chemical environment. </a:t>
            </a:r>
          </a:p>
          <a:p>
            <a:pPr eaLnBrk="1" hangingPunct="1">
              <a:spcBef>
                <a:spcPct val="20000"/>
              </a:spcBef>
              <a:buFontTx/>
              <a:buChar char="•"/>
            </a:pPr>
            <a:r>
              <a:rPr lang="en-US" altLang="en-US" sz="2400"/>
              <a:t>Exact frequency of resonance = “chemical shift”</a:t>
            </a:r>
          </a:p>
          <a:p>
            <a:pPr eaLnBrk="1" hangingPunct="1">
              <a:spcBef>
                <a:spcPct val="20000"/>
              </a:spcBef>
              <a:buFontTx/>
              <a:buChar char="•"/>
            </a:pPr>
            <a:r>
              <a:rPr lang="en-US" altLang="en-US" sz="2400"/>
              <a:t>The strength of the magnetic field actually felt by a nucleus (</a:t>
            </a:r>
            <a:r>
              <a:rPr lang="en-US" altLang="en-US" sz="2400" i="1"/>
              <a:t>B</a:t>
            </a:r>
            <a:r>
              <a:rPr lang="en-US" altLang="en-US" sz="2400" baseline="-25000"/>
              <a:t>eff</a:t>
            </a:r>
            <a:r>
              <a:rPr lang="en-US" altLang="en-US" sz="2400"/>
              <a:t>) determines its resonance frequency. </a:t>
            </a:r>
          </a:p>
          <a:p>
            <a:pPr lvl="1" eaLnBrk="1" hangingPunct="1">
              <a:spcBef>
                <a:spcPct val="20000"/>
              </a:spcBef>
              <a:buFontTx/>
              <a:buChar char="•"/>
            </a:pPr>
            <a:r>
              <a:rPr lang="en-US" altLang="en-US" sz="2400"/>
              <a:t>Electron clouds shield the nucleus from the magnet</a:t>
            </a:r>
          </a:p>
          <a:p>
            <a:pPr lvl="1" eaLnBrk="1" hangingPunct="1">
              <a:spcBef>
                <a:spcPct val="20000"/>
              </a:spcBef>
              <a:buFontTx/>
              <a:buChar char="•"/>
            </a:pPr>
            <a:r>
              <a:rPr lang="en-US" altLang="en-US" sz="2400"/>
              <a:t>Circulation of electrons in </a:t>
            </a:r>
            <a:r>
              <a:rPr lang="el-GR" altLang="en-US" sz="2400"/>
              <a:t>π</a:t>
            </a:r>
            <a:r>
              <a:rPr lang="en-US" altLang="en-US" sz="2400"/>
              <a:t> orbitals can generate local magnetic fields that influence </a:t>
            </a:r>
            <a:r>
              <a:rPr lang="en-US" altLang="en-US" sz="2400" i="1"/>
              <a:t>B</a:t>
            </a:r>
            <a:r>
              <a:rPr lang="en-US" altLang="en-US" sz="2400" baseline="-25000"/>
              <a:t>eff</a:t>
            </a:r>
            <a:endParaRPr lang="en-US" altLang="en-US" sz="2400"/>
          </a:p>
          <a:p>
            <a:pPr eaLnBrk="1" hangingPunct="1">
              <a:spcBef>
                <a:spcPct val="20000"/>
              </a:spcBef>
              <a:buFontTx/>
              <a:buChar char="•"/>
            </a:pPr>
            <a:r>
              <a:rPr lang="en-US" altLang="en-US" sz="2400"/>
              <a:t>Modern NMR spectrometers use a constant magnetic field strength B</a:t>
            </a:r>
            <a:r>
              <a:rPr lang="en-US" altLang="en-US" sz="2400" baseline="-25000"/>
              <a:t>0</a:t>
            </a:r>
            <a:r>
              <a:rPr lang="en-US" altLang="en-US" sz="2400"/>
              <a:t>, and pulse a broad range of frequencies to bring about the resonance of all nuclei at the same time.</a:t>
            </a:r>
          </a:p>
        </p:txBody>
      </p:sp>
      <p:sp>
        <p:nvSpPr>
          <p:cNvPr id="7171" name="Rectangle 5"/>
          <p:cNvSpPr>
            <a:spLocks noGrp="1" noChangeArrowheads="1"/>
          </p:cNvSpPr>
          <p:nvPr>
            <p:ph type="title" idx="4294967295"/>
          </p:nvPr>
        </p:nvSpPr>
        <p:spPr>
          <a:xfrm>
            <a:off x="457200" y="0"/>
            <a:ext cx="8229600" cy="914400"/>
          </a:xfrm>
        </p:spPr>
        <p:txBody>
          <a:bodyPr/>
          <a:lstStyle/>
          <a:p>
            <a:pPr eaLnBrk="1" hangingPunct="1"/>
            <a:r>
              <a:rPr lang="en-US" altLang="en-US" smtClean="0"/>
              <a:t>Resonance Frequency</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n-US" altLang="en-US" smtClean="0"/>
              <a:t>Example C-13 Spectrum</a:t>
            </a:r>
          </a:p>
        </p:txBody>
      </p:sp>
      <p:pic>
        <p:nvPicPr>
          <p:cNvPr id="8195" name="Picture 3" descr="15_0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 y="1905000"/>
            <a:ext cx="8610600" cy="3842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228600" y="1695450"/>
            <a:ext cx="8686800" cy="3342453"/>
          </a:xfrm>
          <a:prstGeom prst="rect">
            <a:avLst/>
          </a:prstGeom>
          <a:noFill/>
          <a:ln w="9525">
            <a:solidFill>
              <a:srgbClr val="FFFF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223838" indent="-223838" eaLnBrk="0" hangingPunct="0">
              <a:defRPr>
                <a:solidFill>
                  <a:schemeClr val="tx1"/>
                </a:solidFill>
                <a:latin typeface="Arial" panose="020B0604020202020204" pitchFamily="34" charset="0"/>
              </a:defRPr>
            </a:lvl1pPr>
            <a:lvl2pPr marL="684213" indent="-227013"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20000"/>
              </a:spcBef>
              <a:buFontTx/>
              <a:buChar char="•"/>
            </a:pPr>
            <a:r>
              <a:rPr lang="en-US" altLang="en-US" sz="2400" b="1" dirty="0"/>
              <a:t>Peaks on NMR spectrum = “resonances “.</a:t>
            </a:r>
          </a:p>
          <a:p>
            <a:pPr eaLnBrk="1" hangingPunct="1">
              <a:spcBef>
                <a:spcPct val="20000"/>
              </a:spcBef>
              <a:buFontTx/>
              <a:buChar char="•"/>
            </a:pPr>
            <a:r>
              <a:rPr lang="en-US" altLang="en-US" sz="2400" b="1" dirty="0"/>
              <a:t>Chemical shift is measured in ppm</a:t>
            </a:r>
          </a:p>
          <a:p>
            <a:pPr lvl="1" eaLnBrk="1" hangingPunct="1">
              <a:spcBef>
                <a:spcPct val="20000"/>
              </a:spcBef>
              <a:buFontTx/>
              <a:buChar char="•"/>
            </a:pPr>
            <a:r>
              <a:rPr lang="en-US" altLang="en-US" sz="2400" b="1" dirty="0"/>
              <a:t>ppm = </a:t>
            </a:r>
            <a:r>
              <a:rPr lang="el-GR" altLang="en-US" sz="2400" b="1" i="1" dirty="0">
                <a:latin typeface="Book Antiqua" panose="02040602050305030304" pitchFamily="18" charset="0"/>
              </a:rPr>
              <a:t>ν</a:t>
            </a:r>
            <a:r>
              <a:rPr lang="en-US" altLang="en-US" sz="2400" b="1" dirty="0"/>
              <a:t> in Hz relative to ref peak/instrument </a:t>
            </a:r>
            <a:r>
              <a:rPr lang="el-GR" altLang="en-US" b="1" i="1" dirty="0">
                <a:latin typeface="Book Antiqua" panose="02040602050305030304" pitchFamily="18" charset="0"/>
              </a:rPr>
              <a:t>ν</a:t>
            </a:r>
            <a:r>
              <a:rPr lang="en-US" altLang="en-US" b="1" dirty="0"/>
              <a:t> </a:t>
            </a:r>
            <a:r>
              <a:rPr lang="en-US" altLang="en-US" sz="2400" b="1" dirty="0"/>
              <a:t>in </a:t>
            </a:r>
            <a:r>
              <a:rPr lang="en-US" altLang="en-US" sz="2400" b="1" dirty="0" err="1"/>
              <a:t>MHz.</a:t>
            </a:r>
            <a:r>
              <a:rPr lang="en-US" altLang="en-US" sz="2400" b="1" dirty="0"/>
              <a:t> </a:t>
            </a:r>
          </a:p>
          <a:p>
            <a:pPr eaLnBrk="1" hangingPunct="1">
              <a:spcBef>
                <a:spcPct val="20000"/>
              </a:spcBef>
              <a:buFontTx/>
              <a:buChar char="•"/>
            </a:pPr>
            <a:r>
              <a:rPr lang="en-US" altLang="en-US" sz="2400" b="1" dirty="0" smtClean="0"/>
              <a:t>Reference peak = 0 ppm = (CH)</a:t>
            </a:r>
            <a:r>
              <a:rPr lang="en-US" altLang="en-US" sz="2400" b="1" baseline="-25000" dirty="0" smtClean="0"/>
              <a:t>4</a:t>
            </a:r>
            <a:r>
              <a:rPr lang="en-US" altLang="en-US" sz="2400" b="1" dirty="0" smtClean="0"/>
              <a:t>Si = </a:t>
            </a:r>
            <a:r>
              <a:rPr lang="en-US" altLang="en-US" sz="2400" b="1" dirty="0" err="1" smtClean="0">
                <a:sym typeface="Symbol" panose="05050102010706020507" pitchFamily="18" charset="2"/>
              </a:rPr>
              <a:t>tetramethylsilane</a:t>
            </a:r>
            <a:r>
              <a:rPr lang="en-US" altLang="en-US" sz="2400" b="1" dirty="0" smtClean="0">
                <a:sym typeface="Symbol" panose="05050102010706020507" pitchFamily="18" charset="2"/>
              </a:rPr>
              <a:t> (TMS). TMS is an inert compound that gives a single peak at </a:t>
            </a:r>
            <a:r>
              <a:rPr lang="en-US" altLang="en-US" sz="2400" b="1" dirty="0" smtClean="0">
                <a:sym typeface="Symbol" panose="05050102010706020507" pitchFamily="18" charset="2"/>
              </a:rPr>
              <a:t>lower </a:t>
            </a:r>
            <a:r>
              <a:rPr lang="en-US" altLang="en-US" sz="2400" b="1" dirty="0" smtClean="0">
                <a:sym typeface="Symbol" panose="05050102010706020507" pitchFamily="18" charset="2"/>
              </a:rPr>
              <a:t>frequency than most typical NMR peaks.</a:t>
            </a:r>
          </a:p>
          <a:p>
            <a:pPr eaLnBrk="1" hangingPunct="1">
              <a:spcBef>
                <a:spcPct val="20000"/>
              </a:spcBef>
              <a:buFontTx/>
              <a:buChar char="•"/>
            </a:pPr>
            <a:r>
              <a:rPr lang="en-US" altLang="en-US" sz="2400" b="1" dirty="0" smtClean="0"/>
              <a:t>Protons </a:t>
            </a:r>
            <a:r>
              <a:rPr lang="en-US" altLang="en-US" sz="2400" b="1" dirty="0"/>
              <a:t>absorb between 0-10 ppm. C-13 nuclei absorb between 0-250 ppm</a:t>
            </a:r>
            <a:r>
              <a:rPr lang="en-US" altLang="en-US" sz="2400" b="1" dirty="0" smtClean="0"/>
              <a:t>.</a:t>
            </a:r>
            <a:endParaRPr lang="en-US" altLang="en-US" sz="2400" b="1" dirty="0"/>
          </a:p>
        </p:txBody>
      </p:sp>
      <p:sp>
        <p:nvSpPr>
          <p:cNvPr id="9219" name="Rectangle 5"/>
          <p:cNvSpPr>
            <a:spLocks noGrp="1" noChangeArrowheads="1"/>
          </p:cNvSpPr>
          <p:nvPr>
            <p:ph type="title" idx="4294967295"/>
          </p:nvPr>
        </p:nvSpPr>
        <p:spPr/>
        <p:txBody>
          <a:bodyPr/>
          <a:lstStyle/>
          <a:p>
            <a:pPr eaLnBrk="1" hangingPunct="1"/>
            <a:r>
              <a:rPr lang="en-US" altLang="en-US" smtClean="0"/>
              <a:t>Chemical Shift</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2"/>
          <p:cNvSpPr>
            <a:spLocks noGrp="1" noChangeArrowheads="1"/>
          </p:cNvSpPr>
          <p:nvPr>
            <p:ph type="title"/>
          </p:nvPr>
        </p:nvSpPr>
        <p:spPr/>
        <p:txBody>
          <a:bodyPr/>
          <a:lstStyle/>
          <a:p>
            <a:pPr eaLnBrk="1" hangingPunct="1"/>
            <a:r>
              <a:rPr lang="en-US" altLang="en-US" smtClean="0"/>
              <a:t>Electronic Shielding</a:t>
            </a:r>
          </a:p>
        </p:txBody>
      </p:sp>
      <p:graphicFrame>
        <p:nvGraphicFramePr>
          <p:cNvPr id="2050" name="Object 4"/>
          <p:cNvGraphicFramePr>
            <a:graphicFrameLocks noChangeAspect="1"/>
          </p:cNvGraphicFramePr>
          <p:nvPr>
            <p:ph idx="1"/>
          </p:nvPr>
        </p:nvGraphicFramePr>
        <p:xfrm>
          <a:off x="914400" y="1447800"/>
          <a:ext cx="7215188" cy="2951163"/>
        </p:xfrm>
        <a:graphic>
          <a:graphicData uri="http://schemas.openxmlformats.org/presentationml/2006/ole">
            <mc:AlternateContent xmlns:mc="http://schemas.openxmlformats.org/markup-compatibility/2006">
              <mc:Choice xmlns:v="urn:schemas-microsoft-com:vml" Requires="v">
                <p:oleObj spid="_x0000_s2071" r:id="rId3" imgW="5285714" imgH="2161905" progId="">
                  <p:embed/>
                </p:oleObj>
              </mc:Choice>
              <mc:Fallback>
                <p:oleObj r:id="rId3" imgW="5285714" imgH="2161905" progId="">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447800"/>
                        <a:ext cx="7215188" cy="295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Diagram 6"/>
          <p:cNvGraphicFramePr/>
          <p:nvPr/>
        </p:nvGraphicFramePr>
        <p:xfrm>
          <a:off x="1752600" y="2667000"/>
          <a:ext cx="2971800" cy="307777"/>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graphicFrame>
        <p:nvGraphicFramePr>
          <p:cNvPr id="8" name="Diagram 7"/>
          <p:cNvGraphicFramePr/>
          <p:nvPr/>
        </p:nvGraphicFramePr>
        <p:xfrm>
          <a:off x="5486400" y="2743200"/>
          <a:ext cx="2971800" cy="307777"/>
        </p:xfrm>
        <a:graphic>
          <a:graphicData uri="http://schemas.openxmlformats.org/drawingml/2006/diagram">
            <dgm:relIds xmlns:dgm="http://schemas.openxmlformats.org/drawingml/2006/diagram" xmlns:r="http://schemas.openxmlformats.org/officeDocument/2006/relationships" r:dm="rId10" r:lo="rId11" r:qs="rId12" r:cs="rId13"/>
          </a:graphicData>
        </a:graphic>
      </p:graphicFrame>
      <mc:AlternateContent xmlns:mc="http://schemas.openxmlformats.org/markup-compatibility/2006">
        <mc:Choice xmlns:p14="http://schemas.microsoft.com/office/powerpoint/2010/main" Requires="p14">
          <p:contentPart p14:bwMode="auto" r:id="rId15">
            <p14:nvContentPartPr>
              <p14:cNvPr id="2051" name="Ink 19"/>
              <p14:cNvContentPartPr>
                <a14:cpLocks xmlns:a14="http://schemas.microsoft.com/office/drawing/2010/main" noRot="1" noChangeAspect="1" noEditPoints="1" noChangeArrowheads="1" noChangeShapeType="1"/>
              </p14:cNvContentPartPr>
              <p14:nvPr/>
            </p14:nvContentPartPr>
            <p14:xfrm>
              <a:off x="254000" y="3079750"/>
              <a:ext cx="347663" cy="425450"/>
            </p14:xfrm>
          </p:contentPart>
        </mc:Choice>
        <mc:Fallback>
          <p:pic>
            <p:nvPicPr>
              <p:cNvPr id="2051" name="Ink 19"/>
              <p:cNvPicPr>
                <a:picLocks noRot="1" noChangeAspect="1" noEditPoints="1" noChangeArrowheads="1" noChangeShapeType="1"/>
              </p:cNvPicPr>
              <p:nvPr/>
            </p:nvPicPr>
            <p:blipFill>
              <a:blip r:embed="rId16"/>
              <a:stretch>
                <a:fillRect/>
              </a:stretch>
            </p:blipFill>
            <p:spPr>
              <a:xfrm>
                <a:off x="244643" y="3070392"/>
                <a:ext cx="366378" cy="444167"/>
              </a:xfrm>
              <a:prstGeom prst="rect">
                <a:avLst/>
              </a:prstGeom>
            </p:spPr>
          </p:pic>
        </mc:Fallback>
      </mc:AlternateContent>
      <mc:AlternateContent xmlns:mc="http://schemas.openxmlformats.org/markup-compatibility/2006">
        <mc:Choice xmlns:p14="http://schemas.microsoft.com/office/powerpoint/2010/main" Requires="p14">
          <p:contentPart p14:bwMode="auto" r:id="rId17">
            <p14:nvContentPartPr>
              <p14:cNvPr id="2052" name="Ink 20"/>
              <p14:cNvContentPartPr>
                <a14:cpLocks xmlns:a14="http://schemas.microsoft.com/office/drawing/2010/main" noRot="1" noChangeAspect="1" noEditPoints="1" noChangeArrowheads="1" noChangeShapeType="1"/>
              </p14:cNvContentPartPr>
              <p14:nvPr/>
            </p14:nvContentPartPr>
            <p14:xfrm>
              <a:off x="3822700" y="2060575"/>
              <a:ext cx="360363" cy="433388"/>
            </p14:xfrm>
          </p:contentPart>
        </mc:Choice>
        <mc:Fallback>
          <p:pic>
            <p:nvPicPr>
              <p:cNvPr id="2052" name="Ink 20"/>
              <p:cNvPicPr>
                <a:picLocks noRot="1" noChangeAspect="1" noEditPoints="1" noChangeArrowheads="1" noChangeShapeType="1"/>
              </p:cNvPicPr>
              <p:nvPr/>
            </p:nvPicPr>
            <p:blipFill>
              <a:blip r:embed="rId18"/>
              <a:stretch>
                <a:fillRect/>
              </a:stretch>
            </p:blipFill>
            <p:spPr>
              <a:xfrm>
                <a:off x="3813340" y="2051216"/>
                <a:ext cx="379083" cy="452106"/>
              </a:xfrm>
              <a:prstGeom prst="rect">
                <a:avLst/>
              </a:prstGeom>
            </p:spPr>
          </p:pic>
        </mc:Fallback>
      </mc:AlternateContent>
      <mc:AlternateContent xmlns:mc="http://schemas.openxmlformats.org/markup-compatibility/2006">
        <mc:Choice xmlns:p14="http://schemas.microsoft.com/office/powerpoint/2010/main" Requires="p14">
          <p:contentPart p14:bwMode="auto" r:id="rId19">
            <p14:nvContentPartPr>
              <p14:cNvPr id="2053" name="Ink 21"/>
              <p14:cNvContentPartPr>
                <a14:cpLocks xmlns:a14="http://schemas.microsoft.com/office/drawing/2010/main" noRot="1" noChangeAspect="1" noEditPoints="1" noChangeArrowheads="1" noChangeShapeType="1"/>
              </p14:cNvContentPartPr>
              <p14:nvPr/>
            </p14:nvContentPartPr>
            <p14:xfrm>
              <a:off x="4527550" y="2058988"/>
              <a:ext cx="180975" cy="855662"/>
            </p14:xfrm>
          </p:contentPart>
        </mc:Choice>
        <mc:Fallback>
          <p:pic>
            <p:nvPicPr>
              <p:cNvPr id="2053" name="Ink 21"/>
              <p:cNvPicPr>
                <a:picLocks noRot="1" noChangeAspect="1" noEditPoints="1" noChangeArrowheads="1" noChangeShapeType="1"/>
              </p:cNvPicPr>
              <p:nvPr/>
            </p:nvPicPr>
            <p:blipFill>
              <a:blip r:embed="rId20"/>
              <a:stretch>
                <a:fillRect/>
              </a:stretch>
            </p:blipFill>
            <p:spPr>
              <a:xfrm>
                <a:off x="4518195" y="2049629"/>
                <a:ext cx="199684" cy="874381"/>
              </a:xfrm>
              <a:prstGeom prst="rect">
                <a:avLst/>
              </a:prstGeom>
            </p:spPr>
          </p:pic>
        </mc:Fallback>
      </mc:AlternateContent>
      <mc:AlternateContent xmlns:mc="http://schemas.openxmlformats.org/markup-compatibility/2006">
        <mc:Choice xmlns:p14="http://schemas.microsoft.com/office/powerpoint/2010/main" Requires="p14">
          <p:contentPart p14:bwMode="auto" r:id="rId21">
            <p14:nvContentPartPr>
              <p14:cNvPr id="2054" name="Ink 22"/>
              <p14:cNvContentPartPr>
                <a14:cpLocks xmlns:a14="http://schemas.microsoft.com/office/drawing/2010/main" noRot="1" noChangeAspect="1" noEditPoints="1" noChangeArrowheads="1" noChangeShapeType="1"/>
              </p14:cNvContentPartPr>
              <p14:nvPr/>
            </p14:nvContentPartPr>
            <p14:xfrm>
              <a:off x="204788" y="2238375"/>
              <a:ext cx="204787" cy="566738"/>
            </p14:xfrm>
          </p:contentPart>
        </mc:Choice>
        <mc:Fallback>
          <p:pic>
            <p:nvPicPr>
              <p:cNvPr id="2054" name="Ink 22"/>
              <p:cNvPicPr>
                <a:picLocks noRot="1" noChangeAspect="1" noEditPoints="1" noChangeArrowheads="1" noChangeShapeType="1"/>
              </p:cNvPicPr>
              <p:nvPr/>
            </p:nvPicPr>
            <p:blipFill>
              <a:blip r:embed="rId22"/>
              <a:stretch>
                <a:fillRect/>
              </a:stretch>
            </p:blipFill>
            <p:spPr>
              <a:xfrm>
                <a:off x="195430" y="2229013"/>
                <a:ext cx="223502" cy="585461"/>
              </a:xfrm>
              <a:prstGeom prst="rect">
                <a:avLst/>
              </a:prstGeom>
            </p:spPr>
          </p:pic>
        </mc:Fallback>
      </mc:AlternateContent>
      <mc:AlternateContent xmlns:mc="http://schemas.openxmlformats.org/markup-compatibility/2006">
        <mc:Choice xmlns:p14="http://schemas.microsoft.com/office/powerpoint/2010/main" Requires="p14">
          <p:contentPart p14:bwMode="auto" r:id="rId23">
            <p14:nvContentPartPr>
              <p14:cNvPr id="2055" name="Ink 23"/>
              <p14:cNvContentPartPr>
                <a14:cpLocks xmlns:a14="http://schemas.microsoft.com/office/drawing/2010/main" noRot="1" noChangeAspect="1" noEditPoints="1" noChangeArrowheads="1" noChangeShapeType="1"/>
              </p14:cNvContentPartPr>
              <p14:nvPr/>
            </p14:nvContentPartPr>
            <p14:xfrm>
              <a:off x="3014663" y="4256088"/>
              <a:ext cx="1244600" cy="579437"/>
            </p14:xfrm>
          </p:contentPart>
        </mc:Choice>
        <mc:Fallback>
          <p:pic>
            <p:nvPicPr>
              <p:cNvPr id="2055" name="Ink 23"/>
              <p:cNvPicPr>
                <a:picLocks noRot="1" noChangeAspect="1" noEditPoints="1" noChangeArrowheads="1" noChangeShapeType="1"/>
              </p:cNvPicPr>
              <p:nvPr/>
            </p:nvPicPr>
            <p:blipFill>
              <a:blip r:embed="rId24"/>
              <a:stretch>
                <a:fillRect/>
              </a:stretch>
            </p:blipFill>
            <p:spPr>
              <a:xfrm>
                <a:off x="3005302" y="4246731"/>
                <a:ext cx="1263321" cy="598152"/>
              </a:xfrm>
              <a:prstGeom prst="rect">
                <a:avLst/>
              </a:prstGeom>
            </p:spPr>
          </p:pic>
        </mc:Fallback>
      </mc:AlternateContent>
      <mc:AlternateContent xmlns:mc="http://schemas.openxmlformats.org/markup-compatibility/2006">
        <mc:Choice xmlns:p14="http://schemas.microsoft.com/office/powerpoint/2010/main" Requires="p14">
          <p:contentPart p14:bwMode="auto" r:id="rId25">
            <p14:nvContentPartPr>
              <p14:cNvPr id="2056" name="Ink 24"/>
              <p14:cNvContentPartPr>
                <a14:cpLocks xmlns:a14="http://schemas.microsoft.com/office/drawing/2010/main" noRot="1" noChangeAspect="1" noEditPoints="1" noChangeArrowheads="1" noChangeShapeType="1"/>
              </p14:cNvContentPartPr>
              <p14:nvPr/>
            </p14:nvContentPartPr>
            <p14:xfrm>
              <a:off x="6618288" y="4248150"/>
              <a:ext cx="1574800" cy="482600"/>
            </p14:xfrm>
          </p:contentPart>
        </mc:Choice>
        <mc:Fallback>
          <p:pic>
            <p:nvPicPr>
              <p:cNvPr id="2056" name="Ink 24"/>
              <p:cNvPicPr>
                <a:picLocks noRot="1" noChangeAspect="1" noEditPoints="1" noChangeArrowheads="1" noChangeShapeType="1"/>
              </p:cNvPicPr>
              <p:nvPr/>
            </p:nvPicPr>
            <p:blipFill>
              <a:blip r:embed="rId26"/>
              <a:stretch>
                <a:fillRect/>
              </a:stretch>
            </p:blipFill>
            <p:spPr>
              <a:xfrm>
                <a:off x="6608929" y="4238793"/>
                <a:ext cx="1593518" cy="501314"/>
              </a:xfrm>
              <a:prstGeom prst="rect">
                <a:avLst/>
              </a:prstGeom>
            </p:spPr>
          </p:pic>
        </mc:Fallback>
      </mc:AlternateContent>
      <mc:AlternateContent xmlns:mc="http://schemas.openxmlformats.org/markup-compatibility/2006">
        <mc:Choice xmlns:p14="http://schemas.microsoft.com/office/powerpoint/2010/main" Requires="p14">
          <p:contentPart p14:bwMode="auto" r:id="rId27">
            <p14:nvContentPartPr>
              <p14:cNvPr id="2057" name="Ink 25"/>
              <p14:cNvContentPartPr>
                <a14:cpLocks xmlns:a14="http://schemas.microsoft.com/office/drawing/2010/main" noRot="1" noChangeAspect="1" noEditPoints="1" noChangeArrowheads="1" noChangeShapeType="1"/>
              </p14:cNvContentPartPr>
              <p14:nvPr/>
            </p14:nvContentPartPr>
            <p14:xfrm>
              <a:off x="1690688" y="4900613"/>
              <a:ext cx="5016500" cy="768350"/>
            </p14:xfrm>
          </p:contentPart>
        </mc:Choice>
        <mc:Fallback>
          <p:pic>
            <p:nvPicPr>
              <p:cNvPr id="2057" name="Ink 25"/>
              <p:cNvPicPr>
                <a:picLocks noRot="1" noChangeAspect="1" noEditPoints="1" noChangeArrowheads="1" noChangeShapeType="1"/>
              </p:cNvPicPr>
              <p:nvPr/>
            </p:nvPicPr>
            <p:blipFill>
              <a:blip r:embed="rId28"/>
              <a:stretch>
                <a:fillRect/>
              </a:stretch>
            </p:blipFill>
            <p:spPr>
              <a:xfrm>
                <a:off x="1681328" y="4891252"/>
                <a:ext cx="5035220" cy="787073"/>
              </a:xfrm>
              <a:prstGeom prst="rect">
                <a:avLst/>
              </a:prstGeom>
            </p:spPr>
          </p:pic>
        </mc:Fallback>
      </mc:AlternateContent>
      <mc:AlternateContent xmlns:mc="http://schemas.openxmlformats.org/markup-compatibility/2006">
        <mc:Choice xmlns:p14="http://schemas.microsoft.com/office/powerpoint/2010/main" Requires="p14">
          <p:contentPart p14:bwMode="auto" r:id="rId29">
            <p14:nvContentPartPr>
              <p14:cNvPr id="2058" name="Ink 26"/>
              <p14:cNvContentPartPr>
                <a14:cpLocks xmlns:a14="http://schemas.microsoft.com/office/drawing/2010/main" noRot="1" noChangeAspect="1" noEditPoints="1" noChangeArrowheads="1" noChangeShapeType="1"/>
              </p14:cNvContentPartPr>
              <p14:nvPr/>
            </p14:nvContentPartPr>
            <p14:xfrm>
              <a:off x="6915150" y="4892675"/>
              <a:ext cx="985838" cy="468313"/>
            </p14:xfrm>
          </p:contentPart>
        </mc:Choice>
        <mc:Fallback>
          <p:pic>
            <p:nvPicPr>
              <p:cNvPr id="2058" name="Ink 26"/>
              <p:cNvPicPr>
                <a:picLocks noRot="1" noChangeAspect="1" noEditPoints="1" noChangeArrowheads="1" noChangeShapeType="1"/>
              </p:cNvPicPr>
              <p:nvPr/>
            </p:nvPicPr>
            <p:blipFill>
              <a:blip r:embed="rId30"/>
              <a:stretch>
                <a:fillRect/>
              </a:stretch>
            </p:blipFill>
            <p:spPr>
              <a:xfrm>
                <a:off x="6905788" y="4883316"/>
                <a:ext cx="1004561" cy="487031"/>
              </a:xfrm>
              <a:prstGeom prst="rect">
                <a:avLst/>
              </a:prstGeom>
            </p:spPr>
          </p:pic>
        </mc:Fallback>
      </mc:AlternateContent>
      <mc:AlternateContent xmlns:mc="http://schemas.openxmlformats.org/markup-compatibility/2006">
        <mc:Choice xmlns:p14="http://schemas.microsoft.com/office/powerpoint/2010/main" Requires="p14">
          <p:contentPart p14:bwMode="auto" r:id="rId31">
            <p14:nvContentPartPr>
              <p14:cNvPr id="2059" name="Ink 19"/>
              <p14:cNvContentPartPr>
                <a14:cpLocks xmlns:a14="http://schemas.microsoft.com/office/drawing/2010/main" noRot="1" noChangeAspect="1" noEditPoints="1" noChangeArrowheads="1" noChangeShapeType="1"/>
              </p14:cNvContentPartPr>
              <p14:nvPr/>
            </p14:nvContentPartPr>
            <p14:xfrm>
              <a:off x="4495800" y="3048000"/>
              <a:ext cx="347663" cy="425450"/>
            </p14:xfrm>
          </p:contentPart>
        </mc:Choice>
        <mc:Fallback>
          <p:pic>
            <p:nvPicPr>
              <p:cNvPr id="2059" name="Ink 19"/>
              <p:cNvPicPr>
                <a:picLocks noRot="1" noChangeAspect="1" noEditPoints="1" noChangeArrowheads="1" noChangeShapeType="1"/>
              </p:cNvPicPr>
              <p:nvPr/>
            </p:nvPicPr>
            <p:blipFill>
              <a:blip r:embed="rId16"/>
              <a:stretch>
                <a:fillRect/>
              </a:stretch>
            </p:blipFill>
            <p:spPr>
              <a:xfrm>
                <a:off x="4486443" y="3038642"/>
                <a:ext cx="366378" cy="444167"/>
              </a:xfrm>
              <a:prstGeom prst="rect">
                <a:avLst/>
              </a:prstGeom>
            </p:spPr>
          </p:pic>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81</TotalTime>
  <Words>520</Words>
  <Application>Microsoft Office PowerPoint</Application>
  <PresentationFormat>On-screen Show (4:3)</PresentationFormat>
  <Paragraphs>40</Paragraphs>
  <Slides>1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7" baseType="lpstr">
      <vt:lpstr>Arial</vt:lpstr>
      <vt:lpstr>Calibri</vt:lpstr>
      <vt:lpstr>Symbol</vt:lpstr>
      <vt:lpstr>Book Antiqua</vt:lpstr>
      <vt:lpstr>Default Design</vt:lpstr>
      <vt:lpstr>CS ChemDraw Drawing</vt:lpstr>
      <vt:lpstr>NMR Theory</vt:lpstr>
      <vt:lpstr>NMR Theory</vt:lpstr>
      <vt:lpstr>Effect of B0 on resonance frequency</vt:lpstr>
      <vt:lpstr>Schematic of an NMR</vt:lpstr>
      <vt:lpstr>PowerPoint Presentation</vt:lpstr>
      <vt:lpstr>Resonance Frequency</vt:lpstr>
      <vt:lpstr>Example C-13 Spectrum</vt:lpstr>
      <vt:lpstr>Chemical Shift</vt:lpstr>
      <vt:lpstr>Electronic Shielding</vt:lpstr>
      <vt:lpstr>Shielding in Spectrum</vt:lpstr>
      <vt:lpstr>Predicting the Number of C-13 Peaks</vt:lpstr>
    </vt:vector>
  </TitlesOfParts>
  <Company>ws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su</dc:creator>
  <cp:lastModifiedBy>Nalli, Thomas W</cp:lastModifiedBy>
  <cp:revision>22</cp:revision>
  <cp:lastPrinted>2015-09-18T13:55:48Z</cp:lastPrinted>
  <dcterms:created xsi:type="dcterms:W3CDTF">2005-09-16T17:48:28Z</dcterms:created>
  <dcterms:modified xsi:type="dcterms:W3CDTF">2015-09-18T16:01:21Z</dcterms:modified>
</cp:coreProperties>
</file>